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4C40C1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6828EFFA" w:rsidR="004366A8" w:rsidRPr="004C40C1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</w:pPr>
            <w:r w:rsidRPr="004C40C1"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  <w:t>UBND THÀNH PHỐ THỦ ĐỨC</w:t>
            </w: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4C40C1">
              <w:rPr>
                <w:rFonts w:asciiTheme="majorHAnsi" w:eastAsia="SimSun" w:hAnsiTheme="majorHAnsi" w:cstheme="majorHAnsi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871C7C" w:rsidRPr="004C40C1"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  <w:t>HIỆP BÌNH</w:t>
            </w:r>
          </w:p>
          <w:p w14:paraId="232A0300" w14:textId="77777777" w:rsidR="004366A8" w:rsidRPr="004C40C1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</w:pPr>
            <w:r w:rsidRPr="004C40C1">
              <w:rPr>
                <w:rFonts w:asciiTheme="majorHAnsi" w:eastAsia="SimSun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2F4E2E1B" w:rsidR="004366A8" w:rsidRPr="004C40C1" w:rsidRDefault="00EB1D93" w:rsidP="00D1338D">
            <w:pPr>
              <w:spacing w:after="0" w:line="240" w:lineRule="auto"/>
              <w:jc w:val="both"/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4C40C1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BỘ SGK </w:t>
            </w:r>
            <w:r w:rsidR="00871C7C" w:rsidRPr="004C40C1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0162AC26" w:rsidR="004366A8" w:rsidRPr="004C40C1" w:rsidRDefault="00D1338D" w:rsidP="00D1338D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Theme="majorHAnsi" w:eastAsia="SimSun" w:hAnsiTheme="majorHAnsi" w:cstheme="majorHAnsi"/>
                <w:i/>
                <w:sz w:val="24"/>
                <w:szCs w:val="24"/>
                <w:lang w:eastAsia="vi-VN"/>
              </w:rPr>
              <w:t xml:space="preserve">             </w:t>
            </w:r>
            <w:r w:rsidR="004366A8" w:rsidRPr="004C40C1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>(Đề gồ</w:t>
            </w:r>
            <w:r w:rsidR="00871C7C" w:rsidRPr="004C40C1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>m 2</w:t>
            </w:r>
            <w:r w:rsidR="004366A8" w:rsidRPr="004C40C1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D136899" w:rsidR="004366A8" w:rsidRPr="004C40C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ĐỀ THAM KHẢO</w:t>
            </w:r>
            <w:r w:rsidR="00871C7C"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 GIỮA</w:t>
            </w: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HỌC KỲ</w:t>
            </w:r>
            <w:r w:rsidR="00871C7C"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1</w:t>
            </w:r>
          </w:p>
          <w:p w14:paraId="6A1C9ED7" w14:textId="77777777" w:rsidR="004366A8" w:rsidRPr="004C40C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0575009C" w:rsidR="004366A8" w:rsidRPr="004C40C1" w:rsidRDefault="00871C7C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6</w:t>
            </w:r>
          </w:p>
          <w:p w14:paraId="7F3704F1" w14:textId="77777777" w:rsidR="004366A8" w:rsidRPr="004C40C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40C1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4C40C1">
              <w:rPr>
                <w:rFonts w:asciiTheme="majorHAnsi" w:eastAsia="Calibri" w:hAnsiTheme="majorHAnsi" w:cstheme="majorHAnsi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4C40C1" w:rsidRDefault="006347A0">
      <w:pPr>
        <w:rPr>
          <w:rFonts w:asciiTheme="majorHAnsi" w:hAnsiTheme="majorHAnsi" w:cstheme="majorHAnsi"/>
        </w:rPr>
      </w:pPr>
    </w:p>
    <w:p w14:paraId="0F2247B4" w14:textId="7D94944C" w:rsidR="004366A8" w:rsidRPr="004C40C1" w:rsidRDefault="004366A8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4C40C1">
        <w:rPr>
          <w:rFonts w:asciiTheme="majorHAnsi" w:hAnsiTheme="majorHAnsi" w:cstheme="majorHAnsi"/>
          <w:b/>
          <w:bCs/>
          <w:sz w:val="28"/>
          <w:szCs w:val="28"/>
        </w:rPr>
        <w:t>A. TRẮC NGHIỆM: (3,0đ)</w:t>
      </w:r>
      <w:r w:rsidR="00871C7C" w:rsidRPr="004C40C1">
        <w:rPr>
          <w:rFonts w:asciiTheme="majorHAnsi" w:hAnsiTheme="majorHAnsi" w:cstheme="majorHAnsi"/>
          <w:b/>
          <w:i/>
          <w:sz w:val="26"/>
          <w:szCs w:val="26"/>
        </w:rPr>
        <w:t xml:space="preserve"> Chọn phương án trả lời đúng trong mỗi câu sau</w:t>
      </w:r>
    </w:p>
    <w:p w14:paraId="37C84F99" w14:textId="45B6AFFE" w:rsidR="004366A8" w:rsidRPr="004C40C1" w:rsidRDefault="004366A8">
      <w:pPr>
        <w:rPr>
          <w:rFonts w:asciiTheme="majorHAnsi" w:hAnsiTheme="majorHAnsi" w:cstheme="majorHAnsi"/>
          <w:bCs/>
        </w:rPr>
      </w:pPr>
      <w:r w:rsidRPr="004C40C1">
        <w:rPr>
          <w:rFonts w:asciiTheme="majorHAnsi" w:hAnsiTheme="majorHAnsi" w:cstheme="majorHAnsi"/>
          <w:b/>
          <w:bCs/>
        </w:rPr>
        <w:t>Câu 1.</w:t>
      </w:r>
      <w:r w:rsidR="00871C7C" w:rsidRPr="004C40C1">
        <w:rPr>
          <w:rFonts w:asciiTheme="majorHAnsi" w:hAnsiTheme="majorHAnsi" w:cstheme="majorHAnsi"/>
          <w:b/>
          <w:bCs/>
        </w:rPr>
        <w:t xml:space="preserve"> </w:t>
      </w:r>
      <w:r w:rsidR="00871C7C" w:rsidRPr="004C40C1">
        <w:rPr>
          <w:rFonts w:asciiTheme="majorHAnsi" w:hAnsiTheme="majorHAnsi" w:cstheme="majorHAnsi"/>
          <w:bCs/>
        </w:rPr>
        <w:t xml:space="preserve">Viết tập hợp </w:t>
      </w:r>
      <w:r w:rsidR="00871C7C" w:rsidRPr="004C40C1">
        <w:rPr>
          <w:rFonts w:asciiTheme="majorHAnsi" w:hAnsiTheme="majorHAnsi" w:cstheme="majorHAnsi"/>
          <w:position w:val="-16"/>
        </w:rPr>
        <w:object w:dxaOrig="2540" w:dyaOrig="440" w14:anchorId="3649BB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4pt;height:22.15pt" o:ole="">
            <v:imagedata r:id="rId5" o:title=""/>
          </v:shape>
          <o:OLEObject Type="Embed" ProgID="Equation.DSMT4" ShapeID="_x0000_i1025" DrawAspect="Content" ObjectID="_1789393298" r:id="rId6"/>
        </w:object>
      </w:r>
      <w:r w:rsidR="00871C7C" w:rsidRPr="004C40C1">
        <w:rPr>
          <w:rFonts w:asciiTheme="majorHAnsi" w:hAnsiTheme="majorHAnsi" w:cstheme="majorHAnsi"/>
          <w:bCs/>
        </w:rPr>
        <w:t xml:space="preserve"> bằng cách liệt kê các phần tử</w:t>
      </w:r>
    </w:p>
    <w:p w14:paraId="60F04001" w14:textId="570BDF28" w:rsidR="004366A8" w:rsidRPr="004C40C1" w:rsidRDefault="00C73AE1">
      <w:pPr>
        <w:rPr>
          <w:rFonts w:asciiTheme="majorHAnsi" w:hAnsiTheme="majorHAnsi" w:cstheme="majorHAnsi"/>
          <w:bCs/>
        </w:rPr>
      </w:pPr>
      <w:r w:rsidRPr="004C40C1">
        <w:rPr>
          <w:rFonts w:asciiTheme="majorHAnsi" w:hAnsiTheme="majorHAnsi" w:cstheme="majorHAnsi"/>
          <w:b/>
          <w:bCs/>
        </w:rPr>
        <w:tab/>
        <w:t xml:space="preserve">A. </w:t>
      </w:r>
      <w:r w:rsidRPr="004C40C1">
        <w:rPr>
          <w:rFonts w:asciiTheme="majorHAnsi" w:hAnsiTheme="majorHAnsi" w:cstheme="majorHAnsi"/>
          <w:position w:val="-14"/>
        </w:rPr>
        <w:object w:dxaOrig="1560" w:dyaOrig="400" w14:anchorId="7EAF6CC3">
          <v:shape id="_x0000_i1026" type="#_x0000_t75" style="width:78.65pt;height:19.95pt" o:ole="">
            <v:imagedata r:id="rId7" o:title=""/>
          </v:shape>
          <o:OLEObject Type="Embed" ProgID="Equation.DSMT4" ShapeID="_x0000_i1026" DrawAspect="Content" ObjectID="_1789393299" r:id="rId8"/>
        </w:object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B. </w:t>
      </w:r>
      <w:r w:rsidRPr="004C40C1">
        <w:rPr>
          <w:rFonts w:asciiTheme="majorHAnsi" w:hAnsiTheme="majorHAnsi" w:cstheme="majorHAnsi"/>
          <w:position w:val="-14"/>
        </w:rPr>
        <w:object w:dxaOrig="1939" w:dyaOrig="400" w14:anchorId="3B435ED8">
          <v:shape id="_x0000_i1027" type="#_x0000_t75" style="width:96.9pt;height:19.95pt" o:ole="">
            <v:imagedata r:id="rId9" o:title=""/>
          </v:shape>
          <o:OLEObject Type="Embed" ProgID="Equation.DSMT4" ShapeID="_x0000_i1027" DrawAspect="Content" ObjectID="_1789393300" r:id="rId10"/>
        </w:object>
      </w:r>
      <w:r w:rsidR="00406158" w:rsidRPr="004C40C1">
        <w:rPr>
          <w:rFonts w:asciiTheme="majorHAnsi" w:hAnsiTheme="majorHAnsi" w:cstheme="majorHAnsi"/>
          <w:b/>
          <w:bCs/>
        </w:rPr>
        <w:t xml:space="preserve">   </w:t>
      </w:r>
      <w:r w:rsidR="004366A8" w:rsidRPr="004C40C1">
        <w:rPr>
          <w:rFonts w:asciiTheme="majorHAnsi" w:hAnsiTheme="majorHAnsi" w:cstheme="majorHAnsi"/>
          <w:b/>
          <w:bCs/>
        </w:rPr>
        <w:t>C.</w:t>
      </w:r>
      <w:r w:rsidRPr="004C40C1">
        <w:rPr>
          <w:rFonts w:asciiTheme="majorHAnsi" w:hAnsiTheme="majorHAnsi" w:cstheme="majorHAnsi"/>
          <w:b/>
          <w:bCs/>
        </w:rPr>
        <w:t xml:space="preserve"> </w:t>
      </w:r>
      <w:r w:rsidRPr="004C40C1">
        <w:rPr>
          <w:rFonts w:asciiTheme="majorHAnsi" w:hAnsiTheme="majorHAnsi" w:cstheme="majorHAnsi"/>
          <w:position w:val="-14"/>
        </w:rPr>
        <w:object w:dxaOrig="1939" w:dyaOrig="400" w14:anchorId="2C8C98ED">
          <v:shape id="_x0000_i1028" type="#_x0000_t75" style="width:96.9pt;height:19.95pt" o:ole="">
            <v:imagedata r:id="rId11" o:title=""/>
          </v:shape>
          <o:OLEObject Type="Embed" ProgID="Equation.DSMT4" ShapeID="_x0000_i1028" DrawAspect="Content" ObjectID="_1789393301" r:id="rId12"/>
        </w:object>
      </w:r>
      <w:r w:rsidR="00406158" w:rsidRPr="004C40C1">
        <w:rPr>
          <w:rFonts w:asciiTheme="majorHAnsi" w:hAnsiTheme="majorHAnsi" w:cstheme="majorHAnsi"/>
          <w:b/>
          <w:bCs/>
        </w:rPr>
        <w:t>D</w:t>
      </w:r>
      <w:r w:rsidRPr="004C40C1">
        <w:rPr>
          <w:rFonts w:asciiTheme="majorHAnsi" w:hAnsiTheme="majorHAnsi" w:cstheme="majorHAnsi"/>
          <w:position w:val="-14"/>
        </w:rPr>
        <w:object w:dxaOrig="1560" w:dyaOrig="400" w14:anchorId="0DCE5A3F">
          <v:shape id="_x0000_i1029" type="#_x0000_t75" style="width:78.65pt;height:19.95pt" o:ole="">
            <v:imagedata r:id="rId13" o:title=""/>
          </v:shape>
          <o:OLEObject Type="Embed" ProgID="Equation.DSMT4" ShapeID="_x0000_i1029" DrawAspect="Content" ObjectID="_1789393302" r:id="rId14"/>
        </w:object>
      </w:r>
    </w:p>
    <w:p w14:paraId="2711FBD4" w14:textId="4172DB70" w:rsidR="004366A8" w:rsidRPr="004C40C1" w:rsidRDefault="004366A8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Câu 2. </w:t>
      </w:r>
      <w:r w:rsidR="00C73AE1" w:rsidRPr="004C40C1">
        <w:rPr>
          <w:rFonts w:asciiTheme="majorHAnsi" w:hAnsiTheme="majorHAnsi" w:cstheme="majorHAnsi"/>
        </w:rPr>
        <w:t xml:space="preserve">Cho </w:t>
      </w:r>
      <w:r w:rsidR="00C73AE1" w:rsidRPr="004C40C1">
        <w:rPr>
          <w:rFonts w:asciiTheme="majorHAnsi" w:hAnsiTheme="majorHAnsi" w:cstheme="majorHAnsi"/>
          <w:position w:val="-14"/>
        </w:rPr>
        <w:object w:dxaOrig="1620" w:dyaOrig="400" w14:anchorId="768D7077">
          <v:shape id="_x0000_i1030" type="#_x0000_t75" style="width:79.75pt;height:21.05pt" o:ole="">
            <v:imagedata r:id="rId15" o:title=""/>
          </v:shape>
          <o:OLEObject Type="Embed" ProgID="Equation.DSMT4" ShapeID="_x0000_i1030" DrawAspect="Content" ObjectID="_1789393303" r:id="rId16"/>
        </w:object>
      </w:r>
      <w:r w:rsidR="00C73AE1" w:rsidRPr="004C40C1">
        <w:rPr>
          <w:rFonts w:asciiTheme="majorHAnsi" w:hAnsiTheme="majorHAnsi" w:cstheme="majorHAnsi"/>
        </w:rPr>
        <w:t xml:space="preserve">. Khẳng định nào sau đây </w:t>
      </w:r>
      <w:r w:rsidR="00C73AE1" w:rsidRPr="004C40C1">
        <w:rPr>
          <w:rFonts w:asciiTheme="majorHAnsi" w:hAnsiTheme="majorHAnsi" w:cstheme="majorHAnsi"/>
          <w:b/>
        </w:rPr>
        <w:t>không đúng</w:t>
      </w:r>
      <w:r w:rsidR="00C73AE1" w:rsidRPr="004C40C1">
        <w:rPr>
          <w:rFonts w:asciiTheme="majorHAnsi" w:hAnsiTheme="majorHAnsi" w:cstheme="majorHAnsi"/>
        </w:rPr>
        <w:t>?</w:t>
      </w:r>
    </w:p>
    <w:p w14:paraId="7D63DC55" w14:textId="6AA3B6FD" w:rsidR="004366A8" w:rsidRPr="004C40C1" w:rsidRDefault="00EB1D93" w:rsidP="00EB1D93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A. </w:t>
      </w:r>
      <w:r w:rsidR="00C73AE1" w:rsidRPr="004C40C1">
        <w:rPr>
          <w:rFonts w:asciiTheme="majorHAnsi" w:hAnsiTheme="majorHAnsi" w:cstheme="majorHAnsi"/>
          <w:position w:val="-6"/>
        </w:rPr>
        <w:object w:dxaOrig="660" w:dyaOrig="279" w14:anchorId="736A40E5">
          <v:shape id="_x0000_i1031" type="#_x0000_t75" style="width:33.25pt;height:13.85pt" o:ole="">
            <v:imagedata r:id="rId17" o:title=""/>
          </v:shape>
          <o:OLEObject Type="Embed" ProgID="Equation.DSMT4" ShapeID="_x0000_i1031" DrawAspect="Content" ObjectID="_1789393304" r:id="rId18"/>
        </w:object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="00C73AE1" w:rsidRPr="004C40C1">
        <w:rPr>
          <w:rFonts w:asciiTheme="majorHAnsi" w:hAnsiTheme="majorHAnsi" w:cstheme="majorHAnsi"/>
          <w:b/>
          <w:bCs/>
        </w:rPr>
        <w:t xml:space="preserve">B. </w:t>
      </w:r>
      <w:r w:rsidR="00C73AE1" w:rsidRPr="004C40C1">
        <w:rPr>
          <w:rFonts w:asciiTheme="majorHAnsi" w:hAnsiTheme="majorHAnsi" w:cstheme="majorHAnsi"/>
          <w:position w:val="-6"/>
        </w:rPr>
        <w:object w:dxaOrig="660" w:dyaOrig="279" w14:anchorId="673B3BAA">
          <v:shape id="_x0000_i1032" type="#_x0000_t75" style="width:33.25pt;height:13.85pt" o:ole="">
            <v:imagedata r:id="rId19" o:title=""/>
          </v:shape>
          <o:OLEObject Type="Embed" ProgID="Equation.DSMT4" ShapeID="_x0000_i1032" DrawAspect="Content" ObjectID="_1789393305" r:id="rId20"/>
        </w:object>
      </w:r>
      <w:r w:rsidR="00C73AE1" w:rsidRPr="004C40C1">
        <w:rPr>
          <w:rFonts w:asciiTheme="majorHAnsi" w:hAnsiTheme="majorHAnsi" w:cstheme="majorHAnsi"/>
          <w:b/>
          <w:bCs/>
        </w:rPr>
        <w:tab/>
      </w:r>
      <w:r w:rsidR="00C73AE1" w:rsidRPr="004C40C1">
        <w:rPr>
          <w:rFonts w:asciiTheme="majorHAnsi" w:hAnsiTheme="majorHAnsi" w:cstheme="majorHAnsi"/>
          <w:b/>
          <w:bCs/>
        </w:rPr>
        <w:tab/>
        <w:t xml:space="preserve">C. </w:t>
      </w:r>
      <w:r w:rsidR="00C73AE1" w:rsidRPr="004C40C1">
        <w:rPr>
          <w:rFonts w:asciiTheme="majorHAnsi" w:hAnsiTheme="majorHAnsi" w:cstheme="majorHAnsi"/>
          <w:position w:val="-6"/>
        </w:rPr>
        <w:object w:dxaOrig="680" w:dyaOrig="279" w14:anchorId="7A361CF6">
          <v:shape id="_x0000_i1033" type="#_x0000_t75" style="width:33.8pt;height:13.85pt" o:ole="">
            <v:imagedata r:id="rId21" o:title=""/>
          </v:shape>
          <o:OLEObject Type="Embed" ProgID="Equation.DSMT4" ShapeID="_x0000_i1033" DrawAspect="Content" ObjectID="_1789393306" r:id="rId22"/>
        </w:objec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  <w:t>D.</w:t>
      </w:r>
      <w:r w:rsidR="00C73AE1" w:rsidRPr="004C40C1">
        <w:rPr>
          <w:rFonts w:asciiTheme="majorHAnsi" w:hAnsiTheme="majorHAnsi" w:cstheme="majorHAnsi"/>
          <w:b/>
          <w:bCs/>
        </w:rPr>
        <w:t xml:space="preserve"> </w:t>
      </w:r>
      <w:r w:rsidR="00C73AE1" w:rsidRPr="004C40C1">
        <w:rPr>
          <w:rFonts w:asciiTheme="majorHAnsi" w:hAnsiTheme="majorHAnsi" w:cstheme="majorHAnsi"/>
          <w:position w:val="-6"/>
        </w:rPr>
        <w:object w:dxaOrig="700" w:dyaOrig="279" w14:anchorId="381237E0">
          <v:shape id="_x0000_i1034" type="#_x0000_t75" style="width:35.45pt;height:13.85pt" o:ole="">
            <v:imagedata r:id="rId23" o:title=""/>
          </v:shape>
          <o:OLEObject Type="Embed" ProgID="Equation.DSMT4" ShapeID="_x0000_i1034" DrawAspect="Content" ObjectID="_1789393307" r:id="rId24"/>
        </w:object>
      </w:r>
    </w:p>
    <w:p w14:paraId="106F4186" w14:textId="6C0D27FC" w:rsidR="00C73AE1" w:rsidRPr="004C40C1" w:rsidRDefault="00C73AE1" w:rsidP="00C73AE1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3.</w:t>
      </w:r>
      <w:r w:rsidRPr="004C40C1">
        <w:rPr>
          <w:rFonts w:asciiTheme="majorHAnsi" w:hAnsiTheme="majorHAnsi" w:cstheme="majorHAnsi"/>
        </w:rPr>
        <w:t xml:space="preserve"> Trong hệ La Mã số 19 được ghi là:</w:t>
      </w:r>
    </w:p>
    <w:p w14:paraId="1AE47549" w14:textId="0C4CB942" w:rsidR="00C73AE1" w:rsidRPr="004C40C1" w:rsidRDefault="00C73AE1" w:rsidP="00C73AE1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</w:rPr>
        <w:t xml:space="preserve"> </w:t>
      </w:r>
      <w:r w:rsidRPr="004C40C1">
        <w:rPr>
          <w:rFonts w:asciiTheme="majorHAnsi" w:hAnsiTheme="majorHAnsi" w:cstheme="majorHAnsi"/>
          <w:b/>
          <w:bCs/>
        </w:rPr>
        <w:t xml:space="preserve">A. </w:t>
      </w:r>
      <w:r w:rsidRPr="004C40C1">
        <w:rPr>
          <w:rFonts w:asciiTheme="majorHAnsi" w:hAnsiTheme="majorHAnsi" w:cstheme="majorHAnsi"/>
          <w:bCs/>
        </w:rPr>
        <w:t>XIX</w: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  <w:t>B.</w:t>
      </w:r>
      <w:r w:rsidRPr="004C40C1">
        <w:rPr>
          <w:rFonts w:asciiTheme="majorHAnsi" w:hAnsiTheme="majorHAnsi" w:cstheme="majorHAnsi"/>
        </w:rPr>
        <w:t xml:space="preserve"> XXIX</w: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  <w:t xml:space="preserve">C. </w:t>
      </w:r>
      <w:r w:rsidRPr="004C40C1">
        <w:rPr>
          <w:rFonts w:asciiTheme="majorHAnsi" w:hAnsiTheme="majorHAnsi" w:cstheme="majorHAnsi"/>
        </w:rPr>
        <w:t>XXI</w: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</w:r>
      <w:r w:rsidR="00920868" w:rsidRPr="004C40C1">
        <w:rPr>
          <w:rFonts w:asciiTheme="majorHAnsi" w:hAnsiTheme="majorHAnsi" w:cstheme="majorHAnsi"/>
          <w:b/>
          <w:bCs/>
        </w:rPr>
        <w:t xml:space="preserve">             </w:t>
      </w:r>
      <w:r w:rsidRPr="004C40C1">
        <w:rPr>
          <w:rFonts w:asciiTheme="majorHAnsi" w:hAnsiTheme="majorHAnsi" w:cstheme="majorHAnsi"/>
          <w:b/>
          <w:bCs/>
        </w:rPr>
        <w:t xml:space="preserve">D. </w:t>
      </w:r>
      <w:r w:rsidRPr="004C40C1">
        <w:rPr>
          <w:rFonts w:asciiTheme="majorHAnsi" w:hAnsiTheme="majorHAnsi" w:cstheme="majorHAnsi"/>
        </w:rPr>
        <w:t>XXXI</w:t>
      </w:r>
    </w:p>
    <w:p w14:paraId="33CE0B99" w14:textId="7A60A4DD" w:rsidR="00C73AE1" w:rsidRPr="004C40C1" w:rsidRDefault="00C73AE1" w:rsidP="00C73AE1">
      <w:pPr>
        <w:rPr>
          <w:rFonts w:asciiTheme="majorHAnsi" w:eastAsia="Calibri" w:hAnsiTheme="majorHAnsi" w:cstheme="majorHAnsi"/>
          <w:lang w:val="vi-VN"/>
        </w:rPr>
      </w:pPr>
      <w:r w:rsidRPr="004C40C1">
        <w:rPr>
          <w:rFonts w:asciiTheme="majorHAnsi" w:hAnsiTheme="majorHAnsi" w:cstheme="majorHAnsi"/>
          <w:b/>
          <w:bCs/>
        </w:rPr>
        <w:t xml:space="preserve">Câu 4. </w:t>
      </w:r>
      <w:r w:rsidRPr="004C40C1">
        <w:rPr>
          <w:rFonts w:asciiTheme="majorHAnsi" w:eastAsia="Calibri" w:hAnsiTheme="majorHAnsi" w:cstheme="majorHAnsi"/>
          <w:lang w:val="vi-VN"/>
        </w:rPr>
        <w:t>Khi thực hiện phép tính đối với biểu thức có ngoặc, ta thực hiện theo thứ tự</w:t>
      </w:r>
    </w:p>
    <w:p w14:paraId="1051DFC1" w14:textId="3F5E3E05" w:rsidR="00C73AE1" w:rsidRPr="004C40C1" w:rsidRDefault="003A47AB" w:rsidP="003A47AB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               </w:t>
      </w:r>
      <w:r w:rsidR="00C73AE1" w:rsidRPr="004C40C1">
        <w:rPr>
          <w:rFonts w:asciiTheme="majorHAnsi" w:hAnsiTheme="majorHAnsi" w:cstheme="majorHAnsi"/>
          <w:b/>
          <w:bCs/>
        </w:rPr>
        <w:t xml:space="preserve">A. </w:t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Ngoặc nhọn </w:t>
      </w:r>
      <w:proofErr w:type="gramStart"/>
      <w:r w:rsidR="00C73AE1" w:rsidRPr="004C40C1">
        <w:rPr>
          <w:rFonts w:asciiTheme="majorHAnsi" w:eastAsia="Calibri" w:hAnsiTheme="majorHAnsi" w:cstheme="majorHAnsi"/>
          <w:lang w:val="vi-VN"/>
        </w:rPr>
        <w:t>{ }</w:t>
      </w:r>
      <w:proofErr w:type="gramEnd"/>
      <w:r w:rsidR="00C73AE1" w:rsidRPr="004C40C1">
        <w:rPr>
          <w:rFonts w:asciiTheme="majorHAnsi" w:eastAsia="Calibri" w:hAnsiTheme="majorHAnsi" w:cstheme="majorHAnsi"/>
          <w:lang w:val="vi-VN"/>
        </w:rPr>
        <w:t xml:space="preserve">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vuông [ ]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tròn ( )</w:t>
      </w:r>
      <w:r w:rsidR="00C73AE1" w:rsidRPr="004C40C1">
        <w:rPr>
          <w:rFonts w:asciiTheme="majorHAnsi" w:hAnsiTheme="majorHAnsi" w:cstheme="majorHAnsi"/>
          <w:b/>
          <w:bCs/>
        </w:rPr>
        <w:tab/>
      </w:r>
      <w:r w:rsidR="00C73AE1" w:rsidRPr="004C40C1">
        <w:rPr>
          <w:rFonts w:asciiTheme="majorHAnsi" w:hAnsiTheme="majorHAnsi" w:cstheme="majorHAnsi"/>
          <w:b/>
          <w:bCs/>
        </w:rPr>
        <w:tab/>
      </w:r>
    </w:p>
    <w:p w14:paraId="4C39F055" w14:textId="2044BAA8" w:rsidR="00C73AE1" w:rsidRPr="004C40C1" w:rsidRDefault="00FB4A51" w:rsidP="00C73AE1">
      <w:pPr>
        <w:spacing w:line="240" w:lineRule="auto"/>
        <w:ind w:firstLine="426"/>
        <w:jc w:val="both"/>
        <w:rPr>
          <w:rFonts w:asciiTheme="majorHAnsi" w:eastAsia="Calibri" w:hAnsiTheme="majorHAnsi" w:cstheme="majorHAnsi"/>
          <w:lang w:val="vi-VN"/>
        </w:rPr>
      </w:pPr>
      <w:r w:rsidRPr="004C40C1">
        <w:rPr>
          <w:rFonts w:asciiTheme="majorHAnsi" w:hAnsiTheme="majorHAnsi" w:cstheme="majorHAnsi"/>
          <w:b/>
          <w:bCs/>
        </w:rPr>
        <w:t xml:space="preserve">    </w:t>
      </w:r>
      <w:r w:rsidR="003A47AB" w:rsidRPr="004C40C1">
        <w:rPr>
          <w:rFonts w:asciiTheme="majorHAnsi" w:hAnsiTheme="majorHAnsi" w:cstheme="majorHAnsi"/>
          <w:b/>
          <w:bCs/>
        </w:rPr>
        <w:t xml:space="preserve">   </w:t>
      </w:r>
      <w:r w:rsidR="00C73AE1" w:rsidRPr="004C40C1">
        <w:rPr>
          <w:rFonts w:asciiTheme="majorHAnsi" w:hAnsiTheme="majorHAnsi" w:cstheme="majorHAnsi"/>
          <w:b/>
          <w:bCs/>
        </w:rPr>
        <w:t>B.</w:t>
      </w:r>
      <w:r w:rsidR="00C73AE1" w:rsidRPr="004C40C1">
        <w:rPr>
          <w:rFonts w:asciiTheme="majorHAnsi" w:hAnsiTheme="majorHAnsi" w:cstheme="majorHAnsi"/>
        </w:rPr>
        <w:t xml:space="preserve"> </w:t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Ngoặc tròn </w:t>
      </w:r>
      <w:proofErr w:type="gramStart"/>
      <w:r w:rsidR="00C73AE1" w:rsidRPr="004C40C1">
        <w:rPr>
          <w:rFonts w:asciiTheme="majorHAnsi" w:eastAsia="Calibri" w:hAnsiTheme="majorHAnsi" w:cstheme="majorHAnsi"/>
          <w:lang w:val="vi-VN"/>
        </w:rPr>
        <w:t>( )</w:t>
      </w:r>
      <w:proofErr w:type="gramEnd"/>
      <w:r w:rsidR="00C73AE1" w:rsidRPr="004C40C1">
        <w:rPr>
          <w:rFonts w:asciiTheme="majorHAnsi" w:eastAsia="Calibri" w:hAnsiTheme="majorHAnsi" w:cstheme="majorHAnsi"/>
          <w:lang w:val="vi-VN"/>
        </w:rPr>
        <w:t xml:space="preserve">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nhọn { }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vuông [ ]</w:t>
      </w:r>
    </w:p>
    <w:p w14:paraId="72ACACC0" w14:textId="0FAE3886" w:rsidR="00C73AE1" w:rsidRPr="004C40C1" w:rsidRDefault="003A47AB" w:rsidP="003A47AB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               </w:t>
      </w:r>
      <w:r w:rsidR="00C73AE1" w:rsidRPr="004C40C1">
        <w:rPr>
          <w:rFonts w:asciiTheme="majorHAnsi" w:hAnsiTheme="majorHAnsi" w:cstheme="majorHAnsi"/>
          <w:b/>
          <w:bCs/>
        </w:rPr>
        <w:t>C.</w:t>
      </w:r>
      <w:r w:rsidR="00C73AE1" w:rsidRPr="004C40C1">
        <w:rPr>
          <w:rFonts w:asciiTheme="majorHAnsi" w:hAnsiTheme="majorHAnsi" w:cstheme="majorHAnsi"/>
        </w:rPr>
        <w:t xml:space="preserve"> </w:t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Ngoặc vuông </w:t>
      </w:r>
      <w:proofErr w:type="gramStart"/>
      <w:r w:rsidR="00C73AE1" w:rsidRPr="004C40C1">
        <w:rPr>
          <w:rFonts w:asciiTheme="majorHAnsi" w:eastAsia="Calibri" w:hAnsiTheme="majorHAnsi" w:cstheme="majorHAnsi"/>
          <w:lang w:val="vi-VN"/>
        </w:rPr>
        <w:t>[ ]</w:t>
      </w:r>
      <w:proofErr w:type="gramEnd"/>
      <w:r w:rsidR="00C73AE1" w:rsidRPr="004C40C1">
        <w:rPr>
          <w:rFonts w:asciiTheme="majorHAnsi" w:eastAsia="Calibri" w:hAnsiTheme="majorHAnsi" w:cstheme="majorHAnsi"/>
          <w:lang w:val="vi-VN"/>
        </w:rPr>
        <w:t xml:space="preserve">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tròn ( ) </w:t>
      </w:r>
      <w:r w:rsidR="00C73AE1" w:rsidRPr="004C40C1">
        <w:rPr>
          <w:rFonts w:asciiTheme="majorHAnsi" w:eastAsia="Calibri" w:hAnsiTheme="majorHAnsi" w:cstheme="majorHAnsi"/>
        </w:rPr>
        <w:sym w:font="Wingdings" w:char="F0E0"/>
      </w:r>
      <w:r w:rsidR="00C73AE1" w:rsidRPr="004C40C1">
        <w:rPr>
          <w:rFonts w:asciiTheme="majorHAnsi" w:eastAsia="Calibri" w:hAnsiTheme="majorHAnsi" w:cstheme="majorHAnsi"/>
          <w:lang w:val="vi-VN"/>
        </w:rPr>
        <w:t xml:space="preserve"> ngoặc nhọn { }</w:t>
      </w:r>
      <w:r w:rsidR="00C73AE1" w:rsidRPr="004C40C1">
        <w:rPr>
          <w:rFonts w:asciiTheme="majorHAnsi" w:hAnsiTheme="majorHAnsi" w:cstheme="majorHAnsi"/>
          <w:b/>
          <w:bCs/>
        </w:rPr>
        <w:tab/>
      </w:r>
    </w:p>
    <w:p w14:paraId="020D245C" w14:textId="73D547A9" w:rsidR="00C73AE1" w:rsidRPr="004C40C1" w:rsidRDefault="00C73AE1" w:rsidP="00C73AE1">
      <w:pPr>
        <w:ind w:firstLine="851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D. </w:t>
      </w:r>
      <w:r w:rsidRPr="004C40C1">
        <w:rPr>
          <w:rFonts w:asciiTheme="majorHAnsi" w:eastAsia="Calibri" w:hAnsiTheme="majorHAnsi" w:cstheme="majorHAnsi"/>
          <w:lang w:val="vi-VN"/>
        </w:rPr>
        <w:t xml:space="preserve">Ngoặc tròn </w:t>
      </w:r>
      <w:proofErr w:type="gramStart"/>
      <w:r w:rsidRPr="004C40C1">
        <w:rPr>
          <w:rFonts w:asciiTheme="majorHAnsi" w:eastAsia="Calibri" w:hAnsiTheme="majorHAnsi" w:cstheme="majorHAnsi"/>
          <w:lang w:val="vi-VN"/>
        </w:rPr>
        <w:t>( )</w:t>
      </w:r>
      <w:proofErr w:type="gramEnd"/>
      <w:r w:rsidRPr="004C40C1">
        <w:rPr>
          <w:rFonts w:asciiTheme="majorHAnsi" w:eastAsia="Calibri" w:hAnsiTheme="majorHAnsi" w:cstheme="majorHAnsi"/>
          <w:lang w:val="vi-VN"/>
        </w:rPr>
        <w:t xml:space="preserve"> </w:t>
      </w:r>
      <w:r w:rsidRPr="004C40C1">
        <w:rPr>
          <w:rFonts w:asciiTheme="majorHAnsi" w:eastAsia="Calibri" w:hAnsiTheme="majorHAnsi" w:cstheme="majorHAnsi"/>
        </w:rPr>
        <w:sym w:font="Wingdings" w:char="F0E0"/>
      </w:r>
      <w:r w:rsidRPr="004C40C1">
        <w:rPr>
          <w:rFonts w:asciiTheme="majorHAnsi" w:eastAsia="Calibri" w:hAnsiTheme="majorHAnsi" w:cstheme="majorHAnsi"/>
          <w:lang w:val="vi-VN"/>
        </w:rPr>
        <w:t xml:space="preserve"> ngoặc vuông [ ] </w:t>
      </w:r>
      <w:r w:rsidRPr="004C40C1">
        <w:rPr>
          <w:rFonts w:asciiTheme="majorHAnsi" w:eastAsia="Calibri" w:hAnsiTheme="majorHAnsi" w:cstheme="majorHAnsi"/>
        </w:rPr>
        <w:sym w:font="Wingdings" w:char="F0E0"/>
      </w:r>
      <w:r w:rsidRPr="004C40C1">
        <w:rPr>
          <w:rFonts w:asciiTheme="majorHAnsi" w:eastAsia="Calibri" w:hAnsiTheme="majorHAnsi" w:cstheme="majorHAnsi"/>
          <w:lang w:val="vi-VN"/>
        </w:rPr>
        <w:t xml:space="preserve"> ngoặc nhọn { }</w:t>
      </w:r>
    </w:p>
    <w:p w14:paraId="381A0C01" w14:textId="2FC77CB7" w:rsidR="00406158" w:rsidRPr="004C40C1" w:rsidRDefault="00C73AE1" w:rsidP="00406158">
      <w:pPr>
        <w:spacing w:line="360" w:lineRule="auto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Câu 5. </w:t>
      </w:r>
      <w:r w:rsidR="0023747B" w:rsidRPr="004C40C1">
        <w:rPr>
          <w:rFonts w:asciiTheme="majorHAnsi" w:hAnsiTheme="majorHAnsi" w:cstheme="majorHAnsi"/>
        </w:rPr>
        <w:t xml:space="preserve">Thay </w:t>
      </w:r>
      <w:r w:rsidR="0023747B" w:rsidRPr="004C40C1">
        <w:rPr>
          <w:rFonts w:asciiTheme="majorHAnsi" w:hAnsiTheme="majorHAnsi" w:cstheme="majorHAnsi"/>
          <w:position w:val="-10"/>
        </w:rPr>
        <w:object w:dxaOrig="400" w:dyaOrig="320" w14:anchorId="45D5DAE7">
          <v:shape id="_x0000_i1035" type="#_x0000_t75" style="width:19.95pt;height:16.05pt" o:ole="">
            <v:imagedata r:id="rId25" o:title=""/>
          </v:shape>
          <o:OLEObject Type="Embed" ProgID="Equation.DSMT4" ShapeID="_x0000_i1035" DrawAspect="Content" ObjectID="_1789393308" r:id="rId26"/>
        </w:object>
      </w:r>
      <w:r w:rsidR="0023747B" w:rsidRPr="004C40C1">
        <w:rPr>
          <w:rFonts w:asciiTheme="majorHAnsi" w:hAnsiTheme="majorHAnsi" w:cstheme="majorHAnsi"/>
        </w:rPr>
        <w:t xml:space="preserve"> bằng chữ số nào để số</w:t>
      </w:r>
      <w:r w:rsidR="00406158" w:rsidRPr="004C40C1">
        <w:rPr>
          <w:rFonts w:asciiTheme="majorHAnsi" w:hAnsiTheme="majorHAnsi" w:cstheme="majorHAnsi"/>
        </w:rPr>
        <w:t xml:space="preserve"> </w:t>
      </w:r>
      <w:r w:rsidR="004C40C1" w:rsidRPr="004C40C1">
        <w:rPr>
          <w:position w:val="-6"/>
        </w:rPr>
        <w:object w:dxaOrig="520" w:dyaOrig="340" w14:anchorId="053A7C84">
          <v:shape id="_x0000_i1036" type="#_x0000_t75" style="width:26.05pt;height:17.15pt" o:ole="">
            <v:imagedata r:id="rId27" o:title=""/>
          </v:shape>
          <o:OLEObject Type="Embed" ProgID="Equation.DSMT4" ShapeID="_x0000_i1036" DrawAspect="Content" ObjectID="_1789393309" r:id="rId28"/>
        </w:object>
      </w:r>
      <w:r w:rsidR="00406158" w:rsidRPr="004C40C1">
        <w:rPr>
          <w:rFonts w:asciiTheme="majorHAnsi" w:hAnsiTheme="majorHAnsi" w:cstheme="majorHAnsi"/>
        </w:rPr>
        <w:t xml:space="preserve"> </w:t>
      </w:r>
      <w:r w:rsidR="0023747B" w:rsidRPr="004C40C1">
        <w:rPr>
          <w:rFonts w:asciiTheme="majorHAnsi" w:hAnsiTheme="majorHAnsi" w:cstheme="majorHAnsi"/>
        </w:rPr>
        <w:t>chi hết cho 2,3,5,9:</w:t>
      </w:r>
    </w:p>
    <w:p w14:paraId="68A19B08" w14:textId="3B8DEAF3" w:rsidR="00C73AE1" w:rsidRPr="004C40C1" w:rsidRDefault="00406158" w:rsidP="00406158">
      <w:pPr>
        <w:ind w:firstLine="851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>A.</w:t>
      </w:r>
      <w:r w:rsidRPr="004C40C1">
        <w:rPr>
          <w:rFonts w:asciiTheme="majorHAnsi" w:hAnsiTheme="majorHAnsi" w:cstheme="majorHAnsi"/>
          <w:bCs/>
        </w:rPr>
        <w:t xml:space="preserve"> </w:t>
      </w:r>
      <w:r w:rsidRPr="004C40C1">
        <w:rPr>
          <w:rFonts w:asciiTheme="majorHAnsi" w:hAnsiTheme="majorHAnsi" w:cstheme="majorHAnsi"/>
          <w:position w:val="-10"/>
        </w:rPr>
        <w:object w:dxaOrig="1120" w:dyaOrig="320" w14:anchorId="3DE9BB40">
          <v:shape id="_x0000_i1037" type="#_x0000_t75" style="width:55.95pt;height:16.05pt" o:ole="">
            <v:imagedata r:id="rId29" o:title=""/>
          </v:shape>
          <o:OLEObject Type="Embed" ProgID="Equation.DSMT4" ShapeID="_x0000_i1037" DrawAspect="Content" ObjectID="_1789393310" r:id="rId30"/>
        </w:object>
      </w:r>
      <w:r w:rsidR="0092086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>B.</w:t>
      </w:r>
      <w:r w:rsidRPr="004C40C1">
        <w:rPr>
          <w:rFonts w:asciiTheme="majorHAnsi" w:hAnsiTheme="majorHAnsi" w:cstheme="majorHAnsi"/>
        </w:rPr>
        <w:t xml:space="preserve"> </w:t>
      </w:r>
      <w:r w:rsidRPr="004C40C1">
        <w:rPr>
          <w:rFonts w:asciiTheme="majorHAnsi" w:hAnsiTheme="majorHAnsi" w:cstheme="majorHAnsi"/>
          <w:position w:val="-10"/>
        </w:rPr>
        <w:object w:dxaOrig="1100" w:dyaOrig="320" w14:anchorId="7D8C9371">
          <v:shape id="_x0000_i1038" type="#_x0000_t75" style="width:55.4pt;height:16.05pt" o:ole="">
            <v:imagedata r:id="rId31" o:title=""/>
          </v:shape>
          <o:OLEObject Type="Embed" ProgID="Equation.DSMT4" ShapeID="_x0000_i1038" DrawAspect="Content" ObjectID="_1789393311" r:id="rId32"/>
        </w:objec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  <w:t xml:space="preserve">C. </w:t>
      </w:r>
      <w:r w:rsidRPr="004C40C1">
        <w:rPr>
          <w:rFonts w:asciiTheme="majorHAnsi" w:hAnsiTheme="majorHAnsi" w:cstheme="majorHAnsi"/>
          <w:position w:val="-10"/>
        </w:rPr>
        <w:object w:dxaOrig="1120" w:dyaOrig="320" w14:anchorId="4EB2C0AF">
          <v:shape id="_x0000_i1039" type="#_x0000_t75" style="width:55.95pt;height:16.05pt" o:ole="">
            <v:imagedata r:id="rId33" o:title=""/>
          </v:shape>
          <o:OLEObject Type="Embed" ProgID="Equation.DSMT4" ShapeID="_x0000_i1039" DrawAspect="Content" ObjectID="_1789393312" r:id="rId34"/>
        </w:object>
      </w:r>
      <w:r w:rsidRPr="004C40C1">
        <w:rPr>
          <w:rFonts w:asciiTheme="majorHAnsi" w:hAnsiTheme="majorHAnsi" w:cstheme="majorHAnsi"/>
          <w:b/>
          <w:bCs/>
        </w:rPr>
        <w:tab/>
      </w:r>
      <w:r w:rsidR="00920868" w:rsidRPr="004C40C1">
        <w:rPr>
          <w:rFonts w:asciiTheme="majorHAnsi" w:hAnsiTheme="majorHAnsi" w:cstheme="majorHAnsi"/>
          <w:b/>
          <w:bCs/>
        </w:rPr>
        <w:t xml:space="preserve">              </w:t>
      </w:r>
      <w:r w:rsidRPr="004C40C1">
        <w:rPr>
          <w:rFonts w:asciiTheme="majorHAnsi" w:hAnsiTheme="majorHAnsi" w:cstheme="majorHAnsi"/>
          <w:b/>
          <w:bCs/>
        </w:rPr>
        <w:t xml:space="preserve">D. </w:t>
      </w:r>
      <w:r w:rsidRPr="004C40C1">
        <w:rPr>
          <w:rFonts w:asciiTheme="majorHAnsi" w:hAnsiTheme="majorHAnsi" w:cstheme="majorHAnsi"/>
          <w:position w:val="-10"/>
        </w:rPr>
        <w:object w:dxaOrig="1080" w:dyaOrig="320" w14:anchorId="52177EAA">
          <v:shape id="_x0000_i1040" type="#_x0000_t75" style="width:54.3pt;height:16.05pt" o:ole="">
            <v:imagedata r:id="rId35" o:title=""/>
          </v:shape>
          <o:OLEObject Type="Embed" ProgID="Equation.DSMT4" ShapeID="_x0000_i1040" DrawAspect="Content" ObjectID="_1789393313" r:id="rId36"/>
        </w:object>
      </w:r>
    </w:p>
    <w:p w14:paraId="693D5FDB" w14:textId="5563AE13" w:rsidR="00406158" w:rsidRPr="004C40C1" w:rsidRDefault="00406158" w:rsidP="0040615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6.</w:t>
      </w:r>
      <w:r w:rsidRPr="004C40C1">
        <w:rPr>
          <w:rFonts w:asciiTheme="majorHAnsi" w:hAnsiTheme="majorHAnsi" w:cstheme="majorHAnsi"/>
        </w:rPr>
        <w:t xml:space="preserve"> Số nào sau đây là hợp số:</w:t>
      </w:r>
    </w:p>
    <w:p w14:paraId="1DA500DD" w14:textId="538A9928" w:rsidR="00406158" w:rsidRPr="004C40C1" w:rsidRDefault="00920868" w:rsidP="00406158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  </w:t>
      </w:r>
      <w:r w:rsidR="00406158" w:rsidRPr="004C40C1">
        <w:rPr>
          <w:rFonts w:asciiTheme="majorHAnsi" w:hAnsiTheme="majorHAnsi" w:cstheme="majorHAnsi"/>
          <w:b/>
          <w:bCs/>
        </w:rPr>
        <w:t xml:space="preserve">A. </w:t>
      </w:r>
      <w:r w:rsidR="00406158" w:rsidRPr="004C40C1">
        <w:rPr>
          <w:rFonts w:asciiTheme="majorHAnsi" w:hAnsiTheme="majorHAnsi" w:cstheme="majorHAnsi"/>
          <w:bCs/>
        </w:rPr>
        <w:t>1</w:t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="00406158" w:rsidRPr="004C40C1">
        <w:rPr>
          <w:rFonts w:asciiTheme="majorHAnsi" w:hAnsiTheme="majorHAnsi" w:cstheme="majorHAnsi"/>
          <w:b/>
          <w:bCs/>
        </w:rPr>
        <w:tab/>
        <w:t>B.</w:t>
      </w:r>
      <w:r w:rsidR="00406158" w:rsidRPr="004C40C1">
        <w:rPr>
          <w:rFonts w:asciiTheme="majorHAnsi" w:hAnsiTheme="majorHAnsi" w:cstheme="majorHAnsi"/>
        </w:rPr>
        <w:t xml:space="preserve"> 23</w:t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             </w:t>
      </w:r>
      <w:r w:rsidR="00406158" w:rsidRPr="004C40C1">
        <w:rPr>
          <w:rFonts w:asciiTheme="majorHAnsi" w:hAnsiTheme="majorHAnsi" w:cstheme="majorHAnsi"/>
          <w:b/>
          <w:bCs/>
        </w:rPr>
        <w:t xml:space="preserve">C. </w:t>
      </w:r>
      <w:r w:rsidR="00406158" w:rsidRPr="004C40C1">
        <w:rPr>
          <w:rFonts w:asciiTheme="majorHAnsi" w:hAnsiTheme="majorHAnsi" w:cstheme="majorHAnsi"/>
        </w:rPr>
        <w:t>24</w:t>
      </w:r>
      <w:r w:rsidR="0040615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                            </w:t>
      </w:r>
      <w:r w:rsidR="00406158" w:rsidRPr="004C40C1">
        <w:rPr>
          <w:rFonts w:asciiTheme="majorHAnsi" w:hAnsiTheme="majorHAnsi" w:cstheme="majorHAnsi"/>
          <w:b/>
          <w:bCs/>
        </w:rPr>
        <w:t xml:space="preserve">D. </w:t>
      </w:r>
      <w:r w:rsidR="00406158" w:rsidRPr="004C40C1">
        <w:rPr>
          <w:rFonts w:asciiTheme="majorHAnsi" w:hAnsiTheme="majorHAnsi" w:cstheme="majorHAnsi"/>
        </w:rPr>
        <w:t>29</w:t>
      </w:r>
    </w:p>
    <w:p w14:paraId="6C1A0403" w14:textId="0E2E3D26" w:rsidR="00406158" w:rsidRPr="004C40C1" w:rsidRDefault="00406158" w:rsidP="0040615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Câu </w:t>
      </w:r>
      <w:r w:rsidR="0023747B" w:rsidRPr="004C40C1">
        <w:rPr>
          <w:rFonts w:asciiTheme="majorHAnsi" w:hAnsiTheme="majorHAnsi" w:cstheme="majorHAnsi"/>
          <w:b/>
          <w:bCs/>
        </w:rPr>
        <w:t xml:space="preserve">7. </w:t>
      </w:r>
      <w:r w:rsidR="0023747B" w:rsidRPr="004C40C1">
        <w:rPr>
          <w:rFonts w:asciiTheme="majorHAnsi" w:hAnsiTheme="majorHAnsi" w:cstheme="majorHAnsi"/>
          <w:bCs/>
        </w:rPr>
        <w:t>Tập hợp</w:t>
      </w:r>
      <w:r w:rsidR="00FB4A51" w:rsidRPr="004C40C1">
        <w:rPr>
          <w:rFonts w:asciiTheme="majorHAnsi" w:hAnsiTheme="majorHAnsi" w:cstheme="majorHAnsi"/>
        </w:rPr>
        <w:t xml:space="preserve"> ước của 8 là</w:t>
      </w:r>
    </w:p>
    <w:p w14:paraId="60F28931" w14:textId="4625795A" w:rsidR="00FB4A51" w:rsidRPr="004C40C1" w:rsidRDefault="00920868" w:rsidP="00FB4A51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 </w:t>
      </w:r>
      <w:r w:rsidR="00FB4A51" w:rsidRPr="004C40C1">
        <w:rPr>
          <w:rFonts w:asciiTheme="majorHAnsi" w:hAnsiTheme="majorHAnsi" w:cstheme="majorHAnsi"/>
          <w:b/>
          <w:bCs/>
        </w:rPr>
        <w:t>A.</w:t>
      </w:r>
      <w:r w:rsidR="0023747B" w:rsidRPr="004C40C1">
        <w:rPr>
          <w:rFonts w:asciiTheme="majorHAnsi" w:hAnsiTheme="majorHAnsi" w:cstheme="majorHAnsi"/>
          <w:bCs/>
        </w:rPr>
        <w:t>Ư(8)=</w:t>
      </w:r>
      <w:r w:rsidR="00FB4A51" w:rsidRPr="004C40C1">
        <w:rPr>
          <w:rFonts w:asciiTheme="majorHAnsi" w:hAnsiTheme="majorHAnsi" w:cstheme="majorHAnsi"/>
          <w:position w:val="-14"/>
        </w:rPr>
        <w:object w:dxaOrig="1140" w:dyaOrig="400" w14:anchorId="1C1F2698">
          <v:shape id="_x0000_i1041" type="#_x0000_t75" style="width:57.05pt;height:19.95pt" o:ole="">
            <v:imagedata r:id="rId37" o:title=""/>
          </v:shape>
          <o:OLEObject Type="Embed" ProgID="Equation.DSMT4" ShapeID="_x0000_i1041" DrawAspect="Content" ObjectID="_1789393314" r:id="rId38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>B.</w:t>
      </w:r>
      <w:r w:rsidR="00FB4A51" w:rsidRPr="004C40C1">
        <w:rPr>
          <w:rFonts w:asciiTheme="majorHAnsi" w:hAnsiTheme="majorHAnsi" w:cstheme="majorHAnsi"/>
        </w:rPr>
        <w:t xml:space="preserve"> </w:t>
      </w:r>
      <w:r w:rsidR="00FB4A51" w:rsidRPr="004C40C1">
        <w:rPr>
          <w:rFonts w:asciiTheme="majorHAnsi" w:hAnsiTheme="majorHAnsi" w:cstheme="majorHAnsi"/>
          <w:position w:val="-14"/>
        </w:rPr>
        <w:object w:dxaOrig="940" w:dyaOrig="400" w14:anchorId="511DF38A">
          <v:shape id="_x0000_i1042" type="#_x0000_t75" style="width:47.1pt;height:19.95pt" o:ole="">
            <v:imagedata r:id="rId39" o:title=""/>
          </v:shape>
          <o:OLEObject Type="Embed" ProgID="Equation.DSMT4" ShapeID="_x0000_i1042" DrawAspect="Content" ObjectID="_1789393315" r:id="rId40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>C.</w:t>
      </w:r>
      <w:r w:rsidR="00FB4A51" w:rsidRPr="004C40C1">
        <w:rPr>
          <w:rFonts w:asciiTheme="majorHAnsi" w:hAnsiTheme="majorHAnsi" w:cstheme="majorHAnsi"/>
        </w:rPr>
        <w:t xml:space="preserve"> </w:t>
      </w:r>
      <w:r w:rsidR="00FB4A51" w:rsidRPr="004C40C1">
        <w:rPr>
          <w:rFonts w:asciiTheme="majorHAnsi" w:hAnsiTheme="majorHAnsi" w:cstheme="majorHAnsi"/>
          <w:position w:val="-14"/>
        </w:rPr>
        <w:object w:dxaOrig="740" w:dyaOrig="400" w14:anchorId="19D71973">
          <v:shape id="_x0000_i1043" type="#_x0000_t75" style="width:37.1pt;height:19.95pt" o:ole="">
            <v:imagedata r:id="rId41" o:title=""/>
          </v:shape>
          <o:OLEObject Type="Embed" ProgID="Equation.DSMT4" ShapeID="_x0000_i1043" DrawAspect="Content" ObjectID="_1789393316" r:id="rId42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 xml:space="preserve">D. </w:t>
      </w:r>
      <w:r w:rsidR="00FB4A51" w:rsidRPr="004C40C1">
        <w:rPr>
          <w:rFonts w:asciiTheme="majorHAnsi" w:hAnsiTheme="majorHAnsi" w:cstheme="majorHAnsi"/>
          <w:position w:val="-14"/>
        </w:rPr>
        <w:object w:dxaOrig="780" w:dyaOrig="400" w14:anchorId="57BD26F1">
          <v:shape id="_x0000_i1044" type="#_x0000_t75" style="width:38.75pt;height:19.95pt" o:ole="">
            <v:imagedata r:id="rId43" o:title=""/>
          </v:shape>
          <o:OLEObject Type="Embed" ProgID="Equation.DSMT4" ShapeID="_x0000_i1044" DrawAspect="Content" ObjectID="_1789393317" r:id="rId44"/>
        </w:object>
      </w:r>
    </w:p>
    <w:p w14:paraId="2A0C25C0" w14:textId="77777777" w:rsidR="00FB4A51" w:rsidRPr="004C40C1" w:rsidRDefault="00FB4A51" w:rsidP="00FB4A51">
      <w:pPr>
        <w:tabs>
          <w:tab w:val="left" w:pos="1134"/>
        </w:tabs>
        <w:spacing w:after="0" w:line="240" w:lineRule="auto"/>
        <w:jc w:val="both"/>
        <w:rPr>
          <w:rFonts w:asciiTheme="majorHAnsi" w:hAnsiTheme="majorHAnsi" w:cstheme="majorHAnsi"/>
          <w:lang w:val="nl-NL"/>
        </w:rPr>
      </w:pPr>
      <w:r w:rsidRPr="004C40C1">
        <w:rPr>
          <w:rFonts w:asciiTheme="majorHAnsi" w:hAnsiTheme="majorHAnsi" w:cstheme="majorHAnsi"/>
          <w:b/>
        </w:rPr>
        <w:t>Câu 8.</w:t>
      </w:r>
      <w:r w:rsidRPr="004C40C1">
        <w:rPr>
          <w:rFonts w:asciiTheme="majorHAnsi" w:hAnsiTheme="majorHAnsi" w:cstheme="majorHAnsi"/>
        </w:rPr>
        <w:t xml:space="preserve"> </w:t>
      </w:r>
      <w:r w:rsidRPr="004C40C1">
        <w:rPr>
          <w:rFonts w:asciiTheme="majorHAnsi" w:hAnsiTheme="majorHAnsi" w:cstheme="majorHAnsi"/>
          <w:lang w:val="nl-NL"/>
        </w:rPr>
        <w:t>Cho hình lục giác đều ABCDEF. Số tam giác đều có trong hình là:</w:t>
      </w:r>
    </w:p>
    <w:p w14:paraId="7442F2F0" w14:textId="4639DC77" w:rsidR="00FB4A51" w:rsidRPr="004C40C1" w:rsidRDefault="00FB4A51" w:rsidP="001A525B">
      <w:pPr>
        <w:jc w:val="center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noProof/>
        </w:rPr>
        <w:drawing>
          <wp:inline distT="0" distB="0" distL="0" distR="0" wp14:anchorId="0A8891A4" wp14:editId="49F12D02">
            <wp:extent cx="1277532" cy="1187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78258" cy="118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BA975" w14:textId="69FC5EF3" w:rsidR="00FB4A51" w:rsidRPr="004C40C1" w:rsidRDefault="00FB4A51" w:rsidP="00FB4A51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A. </w:t>
      </w:r>
      <w:r w:rsidRPr="004C40C1">
        <w:rPr>
          <w:rFonts w:asciiTheme="majorHAnsi" w:hAnsiTheme="majorHAnsi" w:cstheme="majorHAnsi"/>
        </w:rPr>
        <w:t>4 tam giác đều</w:t>
      </w:r>
      <w:r w:rsidR="0092086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B. </w:t>
      </w:r>
      <w:r w:rsidRPr="004C40C1">
        <w:rPr>
          <w:rFonts w:asciiTheme="majorHAnsi" w:hAnsiTheme="majorHAnsi" w:cstheme="majorHAnsi"/>
        </w:rPr>
        <w:t>5 tam giác đều</w:t>
      </w:r>
      <w:r w:rsidR="0092086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C. </w:t>
      </w:r>
      <w:r w:rsidRPr="004C40C1">
        <w:rPr>
          <w:rFonts w:asciiTheme="majorHAnsi" w:hAnsiTheme="majorHAnsi" w:cstheme="majorHAnsi"/>
        </w:rPr>
        <w:t>6 tam giác đều</w:t>
      </w:r>
      <w:r w:rsidR="0092086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D. </w:t>
      </w:r>
      <w:r w:rsidRPr="004C40C1">
        <w:rPr>
          <w:rFonts w:asciiTheme="majorHAnsi" w:hAnsiTheme="majorHAnsi" w:cstheme="majorHAnsi"/>
        </w:rPr>
        <w:t>7 tam giác đều</w:t>
      </w:r>
    </w:p>
    <w:p w14:paraId="22C038B0" w14:textId="1E0EA1CF" w:rsidR="00FB4A51" w:rsidRPr="004C40C1" w:rsidRDefault="00FB4A51" w:rsidP="00406158">
      <w:pPr>
        <w:rPr>
          <w:rFonts w:asciiTheme="majorHAnsi" w:eastAsia="Times New Roman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9.</w:t>
      </w:r>
      <w:r w:rsidRPr="004C40C1">
        <w:rPr>
          <w:rFonts w:asciiTheme="majorHAnsi" w:hAnsiTheme="majorHAnsi" w:cstheme="majorHAnsi"/>
        </w:rPr>
        <w:t xml:space="preserve"> </w:t>
      </w:r>
      <w:r w:rsidRPr="004C40C1">
        <w:rPr>
          <w:rFonts w:asciiTheme="majorHAnsi" w:eastAsia="Times New Roman" w:hAnsiTheme="majorHAnsi" w:cstheme="majorHAnsi"/>
        </w:rPr>
        <w:t xml:space="preserve">Chọn câu </w:t>
      </w:r>
      <w:r w:rsidRPr="004C40C1">
        <w:rPr>
          <w:rFonts w:asciiTheme="majorHAnsi" w:eastAsia="Times New Roman" w:hAnsiTheme="majorHAnsi" w:cstheme="majorHAnsi"/>
          <w:b/>
        </w:rPr>
        <w:t>SAI</w:t>
      </w:r>
      <w:r w:rsidRPr="004C40C1">
        <w:rPr>
          <w:rFonts w:asciiTheme="majorHAnsi" w:eastAsia="Times New Roman" w:hAnsiTheme="majorHAnsi" w:cstheme="majorHAnsi"/>
        </w:rPr>
        <w:t xml:space="preserve"> trong các câu sau:</w:t>
      </w:r>
    </w:p>
    <w:p w14:paraId="40756039" w14:textId="14DB31A6" w:rsidR="00FB4A51" w:rsidRPr="004C40C1" w:rsidRDefault="00920868" w:rsidP="00920868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lastRenderedPageBreak/>
        <w:t xml:space="preserve">              </w:t>
      </w:r>
      <w:r w:rsidR="00FB4A51" w:rsidRPr="004C40C1">
        <w:rPr>
          <w:rFonts w:asciiTheme="majorHAnsi" w:hAnsiTheme="majorHAnsi" w:cstheme="majorHAnsi"/>
          <w:b/>
          <w:bCs/>
        </w:rPr>
        <w:t xml:space="preserve">A. </w:t>
      </w:r>
      <w:r w:rsidR="00FB4A51" w:rsidRPr="004C40C1">
        <w:rPr>
          <w:rFonts w:asciiTheme="majorHAnsi" w:eastAsia="Calibri" w:hAnsiTheme="majorHAnsi" w:cstheme="majorHAnsi"/>
        </w:rPr>
        <w:t>Hình bình hành có hai cạnh đối bằng nhau</w:t>
      </w:r>
      <w:r w:rsidR="00FB4A51" w:rsidRPr="004C40C1">
        <w:rPr>
          <w:rFonts w:asciiTheme="majorHAnsi" w:hAnsiTheme="majorHAnsi" w:cstheme="majorHAnsi"/>
          <w:b/>
          <w:bCs/>
        </w:rPr>
        <w:tab/>
      </w:r>
    </w:p>
    <w:p w14:paraId="71F93688" w14:textId="0C3C83D7" w:rsidR="00FB4A51" w:rsidRPr="004C40C1" w:rsidRDefault="00FB4A51" w:rsidP="00FB4A51">
      <w:pPr>
        <w:spacing w:line="240" w:lineRule="auto"/>
        <w:ind w:firstLine="426"/>
        <w:jc w:val="both"/>
        <w:rPr>
          <w:rFonts w:asciiTheme="majorHAnsi" w:eastAsia="Calibr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      B.</w:t>
      </w:r>
      <w:r w:rsidRPr="004C40C1">
        <w:rPr>
          <w:rFonts w:asciiTheme="majorHAnsi" w:hAnsiTheme="majorHAnsi" w:cstheme="majorHAnsi"/>
        </w:rPr>
        <w:t xml:space="preserve"> </w:t>
      </w:r>
      <w:r w:rsidRPr="004C40C1">
        <w:rPr>
          <w:rFonts w:asciiTheme="majorHAnsi" w:eastAsia="Calibri" w:hAnsiTheme="majorHAnsi" w:cstheme="majorHAnsi"/>
        </w:rPr>
        <w:t>Hình chữ nhật có bốn góc vuông</w:t>
      </w:r>
    </w:p>
    <w:p w14:paraId="00ADF8B8" w14:textId="3EEDC726" w:rsidR="00FB4A51" w:rsidRPr="004C40C1" w:rsidRDefault="00920868" w:rsidP="00920868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              </w:t>
      </w:r>
      <w:r w:rsidR="00FB4A51" w:rsidRPr="004C40C1">
        <w:rPr>
          <w:rFonts w:asciiTheme="majorHAnsi" w:hAnsiTheme="majorHAnsi" w:cstheme="majorHAnsi"/>
          <w:b/>
          <w:bCs/>
        </w:rPr>
        <w:t>C.</w:t>
      </w:r>
      <w:r w:rsidR="00FB4A51" w:rsidRPr="004C40C1">
        <w:rPr>
          <w:rFonts w:asciiTheme="majorHAnsi" w:hAnsiTheme="majorHAnsi" w:cstheme="majorHAnsi"/>
        </w:rPr>
        <w:t xml:space="preserve"> </w:t>
      </w:r>
      <w:r w:rsidR="00FB4A51" w:rsidRPr="004C40C1">
        <w:rPr>
          <w:rFonts w:asciiTheme="majorHAnsi" w:eastAsia="Calibri" w:hAnsiTheme="majorHAnsi" w:cstheme="majorHAnsi"/>
        </w:rPr>
        <w:t>Hình thang cân có hai đường chéo bằng nhau</w:t>
      </w:r>
    </w:p>
    <w:p w14:paraId="32623261" w14:textId="1DCE004E" w:rsidR="00FB4A51" w:rsidRPr="004C40C1" w:rsidRDefault="00920868" w:rsidP="0092086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 xml:space="preserve">              </w:t>
      </w:r>
      <w:r w:rsidR="00FB4A51" w:rsidRPr="004C40C1">
        <w:rPr>
          <w:rFonts w:asciiTheme="majorHAnsi" w:hAnsiTheme="majorHAnsi" w:cstheme="majorHAnsi"/>
          <w:b/>
          <w:bCs/>
        </w:rPr>
        <w:t xml:space="preserve">D. </w:t>
      </w:r>
      <w:r w:rsidR="00FB4A51" w:rsidRPr="004C40C1">
        <w:rPr>
          <w:rFonts w:asciiTheme="majorHAnsi" w:eastAsia="Calibri" w:hAnsiTheme="majorHAnsi" w:cstheme="majorHAnsi"/>
        </w:rPr>
        <w:t>Hình thoi có hai đường chéo bằng nhau</w:t>
      </w:r>
    </w:p>
    <w:p w14:paraId="5F33B515" w14:textId="43A6812B" w:rsidR="00FB4A51" w:rsidRPr="004C40C1" w:rsidRDefault="00FB4A51" w:rsidP="0040615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10.</w:t>
      </w:r>
      <w:r w:rsidRPr="004C40C1">
        <w:rPr>
          <w:rFonts w:asciiTheme="majorHAnsi" w:hAnsiTheme="majorHAnsi" w:cstheme="majorHAnsi"/>
        </w:rPr>
        <w:t xml:space="preserve"> Chu vi hình chữ nhật có chiều dài bằng </w:t>
      </w:r>
      <w:r w:rsidRPr="004C40C1">
        <w:rPr>
          <w:rFonts w:asciiTheme="majorHAnsi" w:hAnsiTheme="majorHAnsi" w:cstheme="majorHAnsi"/>
          <w:position w:val="-10"/>
        </w:rPr>
        <w:object w:dxaOrig="620" w:dyaOrig="320" w14:anchorId="414D00C4">
          <v:shape id="_x0000_i1045" type="#_x0000_t75" style="width:31pt;height:16.05pt" o:ole="">
            <v:imagedata r:id="rId46" o:title=""/>
          </v:shape>
          <o:OLEObject Type="Embed" ProgID="Equation.DSMT4" ShapeID="_x0000_i1045" DrawAspect="Content" ObjectID="_1789393318" r:id="rId47"/>
        </w:object>
      </w:r>
      <w:r w:rsidRPr="004C40C1">
        <w:rPr>
          <w:rFonts w:asciiTheme="majorHAnsi" w:hAnsiTheme="majorHAnsi" w:cstheme="majorHAnsi"/>
        </w:rPr>
        <w:t xml:space="preserve">và chiều rộng </w:t>
      </w:r>
      <w:r w:rsidRPr="004C40C1">
        <w:rPr>
          <w:rFonts w:asciiTheme="majorHAnsi" w:hAnsiTheme="majorHAnsi" w:cstheme="majorHAnsi"/>
          <w:position w:val="-10"/>
        </w:rPr>
        <w:object w:dxaOrig="620" w:dyaOrig="320" w14:anchorId="27A3518B">
          <v:shape id="_x0000_i1046" type="#_x0000_t75" style="width:31pt;height:16.05pt" o:ole="">
            <v:imagedata r:id="rId48" o:title=""/>
          </v:shape>
          <o:OLEObject Type="Embed" ProgID="Equation.DSMT4" ShapeID="_x0000_i1046" DrawAspect="Content" ObjectID="_1789393319" r:id="rId49"/>
        </w:object>
      </w:r>
      <w:r w:rsidRPr="004C40C1">
        <w:rPr>
          <w:rFonts w:asciiTheme="majorHAnsi" w:hAnsiTheme="majorHAnsi" w:cstheme="majorHAnsi"/>
        </w:rPr>
        <w:t>là:</w:t>
      </w:r>
    </w:p>
    <w:p w14:paraId="65B616B1" w14:textId="50027B7F" w:rsidR="00FB4A51" w:rsidRPr="004C40C1" w:rsidRDefault="00D1338D" w:rsidP="00DE60E6">
      <w:pPr>
        <w:ind w:firstLine="720"/>
        <w:rPr>
          <w:rFonts w:asciiTheme="majorHAnsi" w:hAnsiTheme="majorHAnsi" w:cstheme="majorHAnsi"/>
        </w:rPr>
      </w:pPr>
      <w:r w:rsidRPr="004C40C1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49971913" wp14:editId="70C435C4">
            <wp:simplePos x="0" y="0"/>
            <wp:positionH relativeFrom="column">
              <wp:posOffset>3874135</wp:posOffset>
            </wp:positionH>
            <wp:positionV relativeFrom="paragraph">
              <wp:posOffset>275932</wp:posOffset>
            </wp:positionV>
            <wp:extent cx="1012825" cy="11112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2825" cy="111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0868" w:rsidRPr="004C40C1">
        <w:rPr>
          <w:rFonts w:asciiTheme="majorHAnsi" w:hAnsiTheme="majorHAnsi" w:cstheme="majorHAnsi"/>
          <w:b/>
          <w:bCs/>
        </w:rPr>
        <w:t xml:space="preserve"> </w:t>
      </w:r>
      <w:r w:rsidR="00FB4A51" w:rsidRPr="004C40C1">
        <w:rPr>
          <w:rFonts w:asciiTheme="majorHAnsi" w:hAnsiTheme="majorHAnsi" w:cstheme="majorHAnsi"/>
          <w:b/>
          <w:bCs/>
        </w:rPr>
        <w:t>A.</w:t>
      </w:r>
      <w:r w:rsidR="00DE60E6" w:rsidRPr="004C40C1">
        <w:rPr>
          <w:rFonts w:asciiTheme="majorHAnsi" w:hAnsiTheme="majorHAnsi" w:cstheme="majorHAnsi"/>
        </w:rPr>
        <w:t xml:space="preserve"> </w:t>
      </w:r>
      <w:r w:rsidR="00DE60E6" w:rsidRPr="004C40C1">
        <w:rPr>
          <w:rFonts w:asciiTheme="majorHAnsi" w:hAnsiTheme="majorHAnsi" w:cstheme="majorHAnsi"/>
          <w:position w:val="-10"/>
        </w:rPr>
        <w:object w:dxaOrig="720" w:dyaOrig="320" w14:anchorId="14255FEC">
          <v:shape id="_x0000_i1047" type="#_x0000_t75" style="width:36pt;height:16.05pt" o:ole="">
            <v:imagedata r:id="rId51" o:title=""/>
          </v:shape>
          <o:OLEObject Type="Embed" ProgID="Equation.DSMT4" ShapeID="_x0000_i1047" DrawAspect="Content" ObjectID="_1789393320" r:id="rId52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>B.</w:t>
      </w:r>
      <w:r w:rsidR="00DE60E6" w:rsidRPr="004C40C1">
        <w:rPr>
          <w:rFonts w:asciiTheme="majorHAnsi" w:hAnsiTheme="majorHAnsi" w:cstheme="majorHAnsi"/>
        </w:rPr>
        <w:t xml:space="preserve"> </w:t>
      </w:r>
      <w:r w:rsidR="00DE60E6" w:rsidRPr="004C40C1">
        <w:rPr>
          <w:rFonts w:asciiTheme="majorHAnsi" w:hAnsiTheme="majorHAnsi" w:cstheme="majorHAnsi"/>
          <w:position w:val="-10"/>
        </w:rPr>
        <w:object w:dxaOrig="620" w:dyaOrig="320" w14:anchorId="0B9694FA">
          <v:shape id="_x0000_i1048" type="#_x0000_t75" style="width:31pt;height:16.05pt" o:ole="">
            <v:imagedata r:id="rId53" o:title=""/>
          </v:shape>
          <o:OLEObject Type="Embed" ProgID="Equation.DSMT4" ShapeID="_x0000_i1048" DrawAspect="Content" ObjectID="_1789393321" r:id="rId54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>C.</w:t>
      </w:r>
      <w:r w:rsidR="00DE60E6" w:rsidRPr="004C40C1">
        <w:rPr>
          <w:rFonts w:asciiTheme="majorHAnsi" w:hAnsiTheme="majorHAnsi" w:cstheme="majorHAnsi"/>
        </w:rPr>
        <w:t xml:space="preserve"> </w:t>
      </w:r>
      <w:r w:rsidR="00DE60E6" w:rsidRPr="004C40C1">
        <w:rPr>
          <w:rFonts w:asciiTheme="majorHAnsi" w:hAnsiTheme="majorHAnsi" w:cstheme="majorHAnsi"/>
          <w:position w:val="-10"/>
        </w:rPr>
        <w:object w:dxaOrig="620" w:dyaOrig="320" w14:anchorId="5E8888D3">
          <v:shape id="_x0000_i1049" type="#_x0000_t75" style="width:31pt;height:16.05pt" o:ole="">
            <v:imagedata r:id="rId55" o:title=""/>
          </v:shape>
          <o:OLEObject Type="Embed" ProgID="Equation.DSMT4" ShapeID="_x0000_i1049" DrawAspect="Content" ObjectID="_1789393322" r:id="rId56"/>
        </w:object>
      </w:r>
      <w:r w:rsidR="00FB4A51" w:rsidRPr="004C40C1">
        <w:rPr>
          <w:rFonts w:asciiTheme="majorHAnsi" w:hAnsiTheme="majorHAnsi" w:cstheme="majorHAnsi"/>
          <w:b/>
          <w:bCs/>
        </w:rPr>
        <w:tab/>
      </w:r>
      <w:r w:rsidR="00FB4A51" w:rsidRPr="004C40C1">
        <w:rPr>
          <w:rFonts w:asciiTheme="majorHAnsi" w:hAnsiTheme="majorHAnsi" w:cstheme="majorHAnsi"/>
          <w:b/>
          <w:bCs/>
        </w:rPr>
        <w:tab/>
        <w:t xml:space="preserve">D. </w:t>
      </w:r>
      <w:r w:rsidR="00DE60E6" w:rsidRPr="004C40C1">
        <w:rPr>
          <w:rFonts w:asciiTheme="majorHAnsi" w:hAnsiTheme="majorHAnsi" w:cstheme="majorHAnsi"/>
          <w:position w:val="-10"/>
        </w:rPr>
        <w:object w:dxaOrig="740" w:dyaOrig="320" w14:anchorId="78F012E5">
          <v:shape id="_x0000_i1050" type="#_x0000_t75" style="width:37.1pt;height:16.05pt" o:ole="">
            <v:imagedata r:id="rId57" o:title=""/>
          </v:shape>
          <o:OLEObject Type="Embed" ProgID="Equation.DSMT4" ShapeID="_x0000_i1050" DrawAspect="Content" ObjectID="_1789393323" r:id="rId58"/>
        </w:object>
      </w:r>
    </w:p>
    <w:p w14:paraId="30EB0879" w14:textId="0A48988C" w:rsidR="003A47AB" w:rsidRPr="004C40C1" w:rsidRDefault="00FB4A51" w:rsidP="00D1338D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11.</w:t>
      </w:r>
      <w:r w:rsidR="00B358F5" w:rsidRPr="004C40C1">
        <w:rPr>
          <w:rFonts w:asciiTheme="majorHAnsi" w:hAnsiTheme="majorHAnsi" w:cstheme="majorHAnsi"/>
        </w:rPr>
        <w:t xml:space="preserve"> </w:t>
      </w:r>
      <w:r w:rsidR="00590785" w:rsidRPr="004C40C1">
        <w:rPr>
          <w:rFonts w:asciiTheme="majorHAnsi" w:hAnsiTheme="majorHAnsi" w:cstheme="majorHAnsi"/>
        </w:rPr>
        <w:t>Các kệ trang trí như hình bên có dạng hình gì?</w:t>
      </w:r>
    </w:p>
    <w:p w14:paraId="0A24BA20" w14:textId="77777777" w:rsidR="00D1338D" w:rsidRDefault="00590785" w:rsidP="00590785">
      <w:pPr>
        <w:ind w:firstLine="720"/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>A.</w:t>
      </w:r>
      <w:r w:rsidRPr="004C40C1">
        <w:rPr>
          <w:rFonts w:asciiTheme="majorHAnsi" w:hAnsiTheme="majorHAnsi" w:cstheme="majorHAnsi"/>
        </w:rPr>
        <w:t xml:space="preserve"> Tam giác đều</w:t>
      </w:r>
      <w:r w:rsidRPr="004C40C1">
        <w:rPr>
          <w:rFonts w:asciiTheme="majorHAnsi" w:hAnsiTheme="majorHAnsi" w:cstheme="majorHAnsi"/>
          <w:b/>
          <w:bCs/>
        </w:rPr>
        <w:tab/>
        <w:t>B.</w:t>
      </w:r>
      <w:r w:rsidRPr="004C40C1">
        <w:rPr>
          <w:rFonts w:asciiTheme="majorHAnsi" w:hAnsiTheme="majorHAnsi" w:cstheme="majorHAnsi"/>
        </w:rPr>
        <w:t xml:space="preserve"> Hình chữ nhật</w:t>
      </w:r>
      <w:r w:rsidRPr="004C40C1">
        <w:rPr>
          <w:rFonts w:asciiTheme="majorHAnsi" w:hAnsiTheme="majorHAnsi" w:cstheme="majorHAnsi"/>
          <w:b/>
          <w:bCs/>
        </w:rPr>
        <w:tab/>
      </w:r>
    </w:p>
    <w:p w14:paraId="14E6E5BD" w14:textId="1E10EB6F" w:rsidR="00590785" w:rsidRPr="004C40C1" w:rsidRDefault="00590785" w:rsidP="00590785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>C.</w:t>
      </w:r>
      <w:r w:rsidRPr="004C40C1">
        <w:rPr>
          <w:rFonts w:asciiTheme="majorHAnsi" w:hAnsiTheme="majorHAnsi" w:cstheme="majorHAnsi"/>
        </w:rPr>
        <w:t xml:space="preserve"> Lục giác đều</w:t>
      </w: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ab/>
        <w:t xml:space="preserve">D. </w:t>
      </w:r>
      <w:r w:rsidRPr="004C40C1">
        <w:rPr>
          <w:rFonts w:asciiTheme="majorHAnsi" w:hAnsiTheme="majorHAnsi" w:cstheme="majorHAnsi"/>
        </w:rPr>
        <w:t>Hình thang</w:t>
      </w:r>
    </w:p>
    <w:p w14:paraId="619C3911" w14:textId="77777777" w:rsidR="00D1338D" w:rsidRDefault="00FB4A51" w:rsidP="0040615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</w:rPr>
        <w:t>Câu 12.</w:t>
      </w:r>
      <w:r w:rsidRPr="004C40C1">
        <w:rPr>
          <w:rFonts w:asciiTheme="majorHAnsi" w:hAnsiTheme="majorHAnsi" w:cstheme="majorHAnsi"/>
        </w:rPr>
        <w:t xml:space="preserve"> </w:t>
      </w:r>
      <w:r w:rsidR="00B358F5" w:rsidRPr="004C40C1">
        <w:rPr>
          <w:rFonts w:asciiTheme="majorHAnsi" w:hAnsiTheme="majorHAnsi" w:cstheme="majorHAnsi"/>
        </w:rPr>
        <w:t xml:space="preserve">Mẹ cho </w:t>
      </w:r>
      <w:proofErr w:type="gramStart"/>
      <w:r w:rsidR="00B358F5" w:rsidRPr="004C40C1">
        <w:rPr>
          <w:rFonts w:asciiTheme="majorHAnsi" w:hAnsiTheme="majorHAnsi" w:cstheme="majorHAnsi"/>
        </w:rPr>
        <w:t>An</w:t>
      </w:r>
      <w:proofErr w:type="gramEnd"/>
      <w:r w:rsidR="00B358F5" w:rsidRPr="004C40C1">
        <w:rPr>
          <w:rFonts w:asciiTheme="majorHAnsi" w:hAnsiTheme="majorHAnsi" w:cstheme="majorHAnsi"/>
        </w:rPr>
        <w:t xml:space="preserve"> 800 000 đồng để mua đồ dùng học tập. An đã </w:t>
      </w:r>
    </w:p>
    <w:p w14:paraId="31C2D901" w14:textId="3E0504F6" w:rsidR="00B358F5" w:rsidRPr="004C40C1" w:rsidRDefault="00B358F5" w:rsidP="00406158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</w:rPr>
        <w:t xml:space="preserve">mua 5 quyển vở giá 8 500 đồng/quyển; 4 cây bút với giá 5 000 đồng/cây và một cái máy tính. Sau khi tính tiền </w:t>
      </w:r>
      <w:proofErr w:type="gramStart"/>
      <w:r w:rsidRPr="004C40C1">
        <w:rPr>
          <w:rFonts w:asciiTheme="majorHAnsi" w:hAnsiTheme="majorHAnsi" w:cstheme="majorHAnsi"/>
        </w:rPr>
        <w:t>An</w:t>
      </w:r>
      <w:proofErr w:type="gramEnd"/>
      <w:r w:rsidRPr="004C40C1">
        <w:rPr>
          <w:rFonts w:asciiTheme="majorHAnsi" w:hAnsiTheme="majorHAnsi" w:cstheme="majorHAnsi"/>
        </w:rPr>
        <w:t xml:space="preserve"> còn lại</w:t>
      </w:r>
      <w:r w:rsidR="003A47AB" w:rsidRPr="004C40C1">
        <w:rPr>
          <w:rFonts w:asciiTheme="majorHAnsi" w:hAnsiTheme="majorHAnsi" w:cstheme="majorHAnsi"/>
        </w:rPr>
        <w:t xml:space="preserve"> </w:t>
      </w:r>
      <w:r w:rsidR="00152821" w:rsidRPr="004C40C1">
        <w:rPr>
          <w:rFonts w:asciiTheme="majorHAnsi" w:hAnsiTheme="majorHAnsi" w:cstheme="majorHAnsi"/>
        </w:rPr>
        <w:t>37 500 đồng</w:t>
      </w:r>
      <w:r w:rsidRPr="004C40C1">
        <w:rPr>
          <w:rFonts w:asciiTheme="majorHAnsi" w:hAnsiTheme="majorHAnsi" w:cstheme="majorHAnsi"/>
        </w:rPr>
        <w:t>. Hỏi cái máy tính có giá là bao nhiêu tiền?</w:t>
      </w:r>
    </w:p>
    <w:p w14:paraId="4F66ACDD" w14:textId="03432F87" w:rsidR="00152821" w:rsidRPr="004C40C1" w:rsidRDefault="00152821" w:rsidP="00152821">
      <w:pPr>
        <w:ind w:firstLine="720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>A.</w:t>
      </w:r>
      <w:r w:rsidRPr="004C40C1">
        <w:rPr>
          <w:rFonts w:asciiTheme="majorHAnsi" w:hAnsiTheme="majorHAnsi" w:cstheme="majorHAnsi"/>
        </w:rPr>
        <w:t xml:space="preserve"> 737 500 đồng</w:t>
      </w:r>
      <w:r w:rsidRPr="004C40C1">
        <w:rPr>
          <w:rFonts w:asciiTheme="majorHAnsi" w:hAnsiTheme="majorHAnsi" w:cstheme="majorHAnsi"/>
          <w:b/>
          <w:bCs/>
        </w:rPr>
        <w:tab/>
        <w:t>B.</w:t>
      </w:r>
      <w:r w:rsidRPr="004C40C1">
        <w:rPr>
          <w:rFonts w:asciiTheme="majorHAnsi" w:hAnsiTheme="majorHAnsi" w:cstheme="majorHAnsi"/>
        </w:rPr>
        <w:t xml:space="preserve"> 700 000 đồng</w:t>
      </w:r>
      <w:r w:rsidRPr="004C40C1">
        <w:rPr>
          <w:rFonts w:asciiTheme="majorHAnsi" w:hAnsiTheme="majorHAnsi" w:cstheme="majorHAnsi"/>
          <w:b/>
          <w:bCs/>
        </w:rPr>
        <w:tab/>
        <w:t>C.</w:t>
      </w:r>
      <w:r w:rsidRPr="004C40C1">
        <w:rPr>
          <w:rFonts w:asciiTheme="majorHAnsi" w:hAnsiTheme="majorHAnsi" w:cstheme="majorHAnsi"/>
        </w:rPr>
        <w:t xml:space="preserve"> 625 000 đồng</w:t>
      </w:r>
      <w:r w:rsidR="00920868"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  <w:b/>
          <w:bCs/>
        </w:rPr>
        <w:t xml:space="preserve">D. </w:t>
      </w:r>
      <w:r w:rsidRPr="004C40C1">
        <w:rPr>
          <w:rFonts w:asciiTheme="majorHAnsi" w:hAnsiTheme="majorHAnsi" w:cstheme="majorHAnsi"/>
          <w:bCs/>
        </w:rPr>
        <w:t>750 000 đồng</w:t>
      </w:r>
    </w:p>
    <w:p w14:paraId="3056200E" w14:textId="77777777" w:rsidR="00EB1D93" w:rsidRPr="004C40C1" w:rsidRDefault="004366A8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B. TỰ LUẬN: </w:t>
      </w:r>
      <w:r w:rsidR="00EB1D93" w:rsidRPr="004C40C1">
        <w:rPr>
          <w:rFonts w:asciiTheme="majorHAnsi" w:hAnsiTheme="majorHAnsi" w:cstheme="majorHAnsi"/>
          <w:b/>
          <w:bCs/>
        </w:rPr>
        <w:t>(7,0đ)</w:t>
      </w:r>
    </w:p>
    <w:p w14:paraId="07D44A63" w14:textId="0DAC494C" w:rsidR="00EB1D93" w:rsidRPr="004C40C1" w:rsidRDefault="00B358F5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>Bài 1. (1,5</w:t>
      </w:r>
      <w:r w:rsidR="00EB1D93" w:rsidRPr="004C40C1">
        <w:rPr>
          <w:rFonts w:asciiTheme="majorHAnsi" w:hAnsiTheme="majorHAnsi" w:cstheme="majorHAnsi"/>
          <w:b/>
          <w:bCs/>
        </w:rPr>
        <w:t>đ)</w:t>
      </w:r>
      <w:r w:rsidRPr="004C40C1">
        <w:rPr>
          <w:rFonts w:asciiTheme="majorHAnsi" w:hAnsiTheme="majorHAnsi" w:cstheme="majorHAnsi"/>
          <w:b/>
          <w:bCs/>
        </w:rPr>
        <w:t xml:space="preserve"> Thực hiện phép tính</w:t>
      </w:r>
    </w:p>
    <w:p w14:paraId="1D54564A" w14:textId="1B418A07" w:rsidR="00EB1D93" w:rsidRPr="004C40C1" w:rsidRDefault="00EB1D93" w:rsidP="00EB1D93">
      <w:pPr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  <w:b/>
          <w:bCs/>
        </w:rPr>
        <w:tab/>
      </w:r>
      <w:r w:rsidRPr="004C40C1">
        <w:rPr>
          <w:rFonts w:asciiTheme="majorHAnsi" w:hAnsiTheme="majorHAnsi" w:cstheme="majorHAnsi"/>
        </w:rPr>
        <w:t>a)</w:t>
      </w:r>
      <w:r w:rsidR="00B358F5" w:rsidRPr="004C40C1">
        <w:rPr>
          <w:rFonts w:asciiTheme="majorHAnsi" w:hAnsiTheme="majorHAnsi" w:cstheme="majorHAnsi"/>
        </w:rPr>
        <w:t xml:space="preserve"> </w:t>
      </w:r>
      <w:r w:rsidR="00A4791A" w:rsidRPr="004C40C1">
        <w:rPr>
          <w:position w:val="-6"/>
        </w:rPr>
        <w:object w:dxaOrig="2020" w:dyaOrig="279" w14:anchorId="34D4E569">
          <v:shape id="_x0000_i1051" type="#_x0000_t75" style="width:101.35pt;height:13.85pt" o:ole="">
            <v:imagedata r:id="rId59" o:title=""/>
          </v:shape>
          <o:OLEObject Type="Embed" ProgID="Equation.DSMT4" ShapeID="_x0000_i1051" DrawAspect="Content" ObjectID="_1789393324" r:id="rId60"/>
        </w:object>
      </w:r>
      <w:r w:rsidR="00D1338D">
        <w:rPr>
          <w:rFonts w:asciiTheme="majorHAnsi" w:hAnsiTheme="majorHAnsi" w:cstheme="majorHAnsi"/>
        </w:rPr>
        <w:tab/>
      </w:r>
      <w:r w:rsidR="00D1338D">
        <w:rPr>
          <w:rFonts w:asciiTheme="majorHAnsi" w:hAnsiTheme="majorHAnsi" w:cstheme="majorHAnsi"/>
        </w:rPr>
        <w:tab/>
      </w:r>
      <w:r w:rsidRPr="004C40C1">
        <w:rPr>
          <w:rFonts w:asciiTheme="majorHAnsi" w:hAnsiTheme="majorHAnsi" w:cstheme="majorHAnsi"/>
        </w:rPr>
        <w:t xml:space="preserve">b) </w:t>
      </w:r>
      <w:r w:rsidR="00A4791A" w:rsidRPr="004C40C1">
        <w:rPr>
          <w:position w:val="-10"/>
        </w:rPr>
        <w:object w:dxaOrig="2740" w:dyaOrig="360" w14:anchorId="096233CD">
          <v:shape id="_x0000_i1052" type="#_x0000_t75" style="width:137.35pt;height:18.3pt" o:ole="">
            <v:imagedata r:id="rId61" o:title=""/>
          </v:shape>
          <o:OLEObject Type="Embed" ProgID="Equation.DSMT4" ShapeID="_x0000_i1052" DrawAspect="Content" ObjectID="_1789393325" r:id="rId62"/>
        </w:object>
      </w:r>
    </w:p>
    <w:p w14:paraId="72DA5BC7" w14:textId="490D10C3" w:rsidR="00EB1D93" w:rsidRPr="004C40C1" w:rsidRDefault="00B358F5" w:rsidP="00EB1D93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>Bài 2. (1,5</w:t>
      </w:r>
      <w:r w:rsidR="00EB1D93" w:rsidRPr="004C40C1">
        <w:rPr>
          <w:rFonts w:asciiTheme="majorHAnsi" w:hAnsiTheme="majorHAnsi" w:cstheme="majorHAnsi"/>
          <w:b/>
          <w:bCs/>
        </w:rPr>
        <w:t>đ)</w:t>
      </w:r>
      <w:r w:rsidRPr="004C40C1">
        <w:rPr>
          <w:rFonts w:asciiTheme="majorHAnsi" w:hAnsiTheme="majorHAnsi" w:cstheme="majorHAnsi"/>
          <w:b/>
          <w:bCs/>
        </w:rPr>
        <w:t xml:space="preserve"> Tìm x, biết</w:t>
      </w:r>
    </w:p>
    <w:p w14:paraId="1548DC17" w14:textId="64AA8A4F" w:rsidR="00B358F5" w:rsidRPr="004C40C1" w:rsidRDefault="00B358F5" w:rsidP="00D1338D">
      <w:pPr>
        <w:ind w:firstLine="709"/>
        <w:rPr>
          <w:rFonts w:asciiTheme="majorHAnsi" w:hAnsiTheme="majorHAnsi" w:cstheme="majorHAnsi"/>
        </w:rPr>
      </w:pPr>
      <w:r w:rsidRPr="004C40C1">
        <w:rPr>
          <w:rFonts w:asciiTheme="majorHAnsi" w:hAnsiTheme="majorHAnsi" w:cstheme="majorHAnsi"/>
        </w:rPr>
        <w:t xml:space="preserve">a) </w:t>
      </w:r>
      <w:r w:rsidR="00A4791A" w:rsidRPr="004C40C1">
        <w:rPr>
          <w:position w:val="-6"/>
        </w:rPr>
        <w:object w:dxaOrig="1219" w:dyaOrig="279" w14:anchorId="0495F0D6">
          <v:shape id="_x0000_i1053" type="#_x0000_t75" style="width:60.9pt;height:13.85pt" o:ole="">
            <v:imagedata r:id="rId63" o:title=""/>
          </v:shape>
          <o:OLEObject Type="Embed" ProgID="Equation.DSMT4" ShapeID="_x0000_i1053" DrawAspect="Content" ObjectID="_1789393326" r:id="rId64"/>
        </w:object>
      </w:r>
      <w:r w:rsidR="00D1338D">
        <w:rPr>
          <w:rFonts w:asciiTheme="majorHAnsi" w:hAnsiTheme="majorHAnsi" w:cstheme="majorHAnsi"/>
        </w:rPr>
        <w:tab/>
      </w:r>
      <w:r w:rsidR="00D1338D">
        <w:rPr>
          <w:rFonts w:asciiTheme="majorHAnsi" w:hAnsiTheme="majorHAnsi" w:cstheme="majorHAnsi"/>
        </w:rPr>
        <w:tab/>
      </w:r>
      <w:r w:rsidR="00D1338D">
        <w:rPr>
          <w:rFonts w:asciiTheme="majorHAnsi" w:hAnsiTheme="majorHAnsi" w:cstheme="majorHAnsi"/>
        </w:rPr>
        <w:tab/>
      </w:r>
      <w:r w:rsidR="00D1338D">
        <w:rPr>
          <w:rFonts w:asciiTheme="majorHAnsi" w:hAnsiTheme="majorHAnsi" w:cstheme="majorHAnsi"/>
        </w:rPr>
        <w:tab/>
      </w:r>
      <w:r w:rsidRPr="004C40C1">
        <w:rPr>
          <w:rFonts w:asciiTheme="majorHAnsi" w:hAnsiTheme="majorHAnsi" w:cstheme="majorHAnsi"/>
        </w:rPr>
        <w:t xml:space="preserve">b) </w:t>
      </w:r>
      <w:r w:rsidR="00A4791A" w:rsidRPr="004C40C1">
        <w:rPr>
          <w:position w:val="-10"/>
        </w:rPr>
        <w:object w:dxaOrig="2420" w:dyaOrig="360" w14:anchorId="6F14B22C">
          <v:shape id="_x0000_i1054" type="#_x0000_t75" style="width:121.3pt;height:18.3pt" o:ole="">
            <v:imagedata r:id="rId65" o:title=""/>
          </v:shape>
          <o:OLEObject Type="Embed" ProgID="Equation.DSMT4" ShapeID="_x0000_i1054" DrawAspect="Content" ObjectID="_1789393327" r:id="rId66"/>
        </w:object>
      </w:r>
    </w:p>
    <w:p w14:paraId="1F4D394E" w14:textId="70420AEB" w:rsidR="00EB1D93" w:rsidRPr="004C40C1" w:rsidRDefault="00916F56" w:rsidP="00EB1D93">
      <w:pPr>
        <w:rPr>
          <w:rFonts w:asciiTheme="majorHAnsi" w:hAnsiTheme="majorHAnsi" w:cstheme="majorHAnsi"/>
          <w:bCs/>
        </w:rPr>
      </w:pPr>
      <w:r w:rsidRPr="004C40C1">
        <w:rPr>
          <w:rFonts w:asciiTheme="majorHAnsi" w:hAnsiTheme="majorHAnsi" w:cstheme="majorHAnsi"/>
          <w:b/>
          <w:bCs/>
        </w:rPr>
        <w:t>Bài 3. (0,75</w:t>
      </w:r>
      <w:r w:rsidR="00EB1D93" w:rsidRPr="004C40C1">
        <w:rPr>
          <w:rFonts w:asciiTheme="majorHAnsi" w:hAnsiTheme="majorHAnsi" w:cstheme="majorHAnsi"/>
          <w:b/>
          <w:bCs/>
        </w:rPr>
        <w:t>đ)</w:t>
      </w:r>
      <w:r w:rsidRPr="004C40C1">
        <w:rPr>
          <w:rFonts w:asciiTheme="majorHAnsi" w:hAnsiTheme="majorHAnsi" w:cstheme="majorHAnsi"/>
          <w:b/>
          <w:bCs/>
        </w:rPr>
        <w:t xml:space="preserve"> </w:t>
      </w:r>
      <w:r w:rsidRPr="004C40C1">
        <w:rPr>
          <w:rFonts w:asciiTheme="majorHAnsi" w:hAnsiTheme="majorHAnsi" w:cstheme="majorHAnsi"/>
          <w:bCs/>
        </w:rPr>
        <w:t>Cho hình thoi ABCD, biết AD = 5 cm. Tính độ dài các cạnh còn lại của hình thoi</w:t>
      </w:r>
    </w:p>
    <w:p w14:paraId="303FABED" w14:textId="38697283" w:rsidR="00EB1D93" w:rsidRPr="004C40C1" w:rsidRDefault="00916F56" w:rsidP="00D54C57">
      <w:pPr>
        <w:spacing w:after="0" w:line="240" w:lineRule="auto"/>
        <w:jc w:val="both"/>
        <w:rPr>
          <w:rFonts w:asciiTheme="majorHAnsi" w:hAnsiTheme="majorHAnsi" w:cstheme="majorHAnsi"/>
          <w:b/>
          <w:lang w:val="vi-VN"/>
        </w:rPr>
      </w:pPr>
      <w:r w:rsidRPr="004C40C1">
        <w:rPr>
          <w:rFonts w:asciiTheme="majorHAnsi" w:hAnsiTheme="majorHAnsi" w:cstheme="majorHAnsi"/>
          <w:b/>
          <w:bCs/>
        </w:rPr>
        <w:t>Bài 4.</w:t>
      </w:r>
      <w:r w:rsidR="00405452" w:rsidRPr="004C40C1">
        <w:rPr>
          <w:rFonts w:asciiTheme="majorHAnsi" w:hAnsiTheme="majorHAnsi" w:cstheme="majorHAnsi"/>
          <w:b/>
          <w:bCs/>
        </w:rPr>
        <w:t xml:space="preserve"> (1,5đ)</w:t>
      </w:r>
      <w:r w:rsidRPr="004C40C1">
        <w:rPr>
          <w:rFonts w:asciiTheme="majorHAnsi" w:hAnsiTheme="majorHAnsi" w:cstheme="majorHAnsi"/>
          <w:b/>
          <w:bCs/>
        </w:rPr>
        <w:t xml:space="preserve"> </w:t>
      </w:r>
      <w:r w:rsidR="00D54C57" w:rsidRPr="004C40C1">
        <w:rPr>
          <w:rFonts w:asciiTheme="majorHAnsi" w:hAnsiTheme="majorHAnsi" w:cstheme="majorHAnsi"/>
          <w:lang w:val="vi-VN"/>
        </w:rPr>
        <w:t>Lớp bạn Hoa cần chia 171 chiếc bút bi, 63 chiếc bút chì vào trong các túi quà mang tặng các bạn ở trung tâm trẻ mồ côi sao cho số bút bi, bút chì ở mỗi túi đều như nhau. Tính số lượng túi quà nhiều nhất mà các bạn lớp Hoa có thể chia. Khi đó, số lượng của mỗi loạ</w:t>
      </w:r>
      <w:r w:rsidR="0026086A" w:rsidRPr="004C40C1">
        <w:rPr>
          <w:rFonts w:asciiTheme="majorHAnsi" w:hAnsiTheme="majorHAnsi" w:cstheme="majorHAnsi"/>
          <w:lang w:val="vi-VN"/>
        </w:rPr>
        <w:t xml:space="preserve">i bút bi, bút chì </w:t>
      </w:r>
      <w:r w:rsidR="00D54C57" w:rsidRPr="004C40C1">
        <w:rPr>
          <w:rFonts w:asciiTheme="majorHAnsi" w:hAnsiTheme="majorHAnsi" w:cstheme="majorHAnsi"/>
          <w:lang w:val="vi-VN"/>
        </w:rPr>
        <w:t xml:space="preserve">trong mỗi túi là bao nhiêu? </w:t>
      </w:r>
    </w:p>
    <w:p w14:paraId="065D0882" w14:textId="15B79238" w:rsidR="00D54C57" w:rsidRPr="004C40C1" w:rsidRDefault="00953570" w:rsidP="00D54C57">
      <w:pPr>
        <w:spacing w:line="276" w:lineRule="auto"/>
        <w:ind w:left="567" w:hanging="567"/>
        <w:jc w:val="both"/>
        <w:rPr>
          <w:rFonts w:asciiTheme="majorHAnsi" w:hAnsiTheme="majorHAnsi" w:cstheme="majorHAnsi"/>
          <w:lang w:val="vi-VN"/>
        </w:rPr>
      </w:pPr>
      <w:r w:rsidRPr="004C40C1">
        <w:rPr>
          <w:rFonts w:asciiTheme="majorHAnsi" w:hAnsiTheme="majorHAnsi" w:cstheme="majorHAnsi"/>
          <w:b/>
          <w:bCs/>
        </w:rPr>
        <w:t>Bài 5 (1,0</w:t>
      </w:r>
      <w:r w:rsidR="00405452" w:rsidRPr="004C40C1">
        <w:rPr>
          <w:rFonts w:asciiTheme="majorHAnsi" w:hAnsiTheme="majorHAnsi" w:cstheme="majorHAnsi"/>
          <w:b/>
          <w:bCs/>
        </w:rPr>
        <w:t>đ)</w:t>
      </w:r>
      <w:r w:rsidR="00916F56" w:rsidRPr="004C40C1">
        <w:rPr>
          <w:rFonts w:asciiTheme="majorHAnsi" w:hAnsiTheme="majorHAnsi" w:cstheme="majorHAnsi"/>
          <w:b/>
          <w:bCs/>
        </w:rPr>
        <w:t xml:space="preserve"> </w:t>
      </w:r>
      <w:r w:rsidR="00D54C57" w:rsidRPr="004C40C1">
        <w:rPr>
          <w:rFonts w:asciiTheme="majorHAnsi" w:hAnsiTheme="majorHAnsi" w:cstheme="majorHAnsi"/>
          <w:lang w:val="vi-VN"/>
        </w:rPr>
        <w:t>Khu vườn nhà bác Toàn có chiều dài 100m và chiều rộng là 80m.</w:t>
      </w:r>
    </w:p>
    <w:p w14:paraId="3A1C1953" w14:textId="77777777" w:rsidR="00D54C57" w:rsidRPr="004C40C1" w:rsidRDefault="00D54C57" w:rsidP="00D54C57">
      <w:pPr>
        <w:pStyle w:val="ListParagraph"/>
        <w:numPr>
          <w:ilvl w:val="0"/>
          <w:numId w:val="7"/>
        </w:numPr>
        <w:spacing w:line="276" w:lineRule="auto"/>
        <w:ind w:left="426" w:hanging="361"/>
        <w:jc w:val="both"/>
        <w:rPr>
          <w:rFonts w:asciiTheme="majorHAnsi" w:hAnsiTheme="majorHAnsi" w:cstheme="majorHAnsi"/>
          <w:lang w:val="vi-VN"/>
        </w:rPr>
      </w:pPr>
      <w:r w:rsidRPr="004C40C1">
        <w:rPr>
          <w:rFonts w:asciiTheme="majorHAnsi" w:hAnsiTheme="majorHAnsi" w:cstheme="majorHAnsi"/>
          <w:lang w:val="vi-VN"/>
        </w:rPr>
        <w:t>Tính diện tích khu vườn nhà bác Toàn?</w:t>
      </w:r>
    </w:p>
    <w:p w14:paraId="586A2E20" w14:textId="3224568D" w:rsidR="00916F56" w:rsidRPr="004C40C1" w:rsidRDefault="00D54C57" w:rsidP="00EB1D93">
      <w:pPr>
        <w:pStyle w:val="ListParagraph"/>
        <w:numPr>
          <w:ilvl w:val="0"/>
          <w:numId w:val="7"/>
        </w:numPr>
        <w:spacing w:line="276" w:lineRule="auto"/>
        <w:ind w:left="426" w:hanging="361"/>
        <w:rPr>
          <w:rFonts w:asciiTheme="majorHAnsi" w:hAnsiTheme="majorHAnsi" w:cstheme="majorHAnsi"/>
          <w:lang w:val="vi-VN"/>
        </w:rPr>
      </w:pPr>
      <w:r w:rsidRPr="004C40C1">
        <w:rPr>
          <w:rFonts w:asciiTheme="majorHAnsi" w:hAnsiTheme="majorHAnsi" w:cstheme="majorHAnsi"/>
          <w:lang w:val="vi-VN"/>
        </w:rPr>
        <w:t>Bác Toàn muốn rào xung quanh khu vườn bằng dây kẽm gai. Hỏi bác Toàn cần mua bao nhiêu mét dây kẽm gai?</w:t>
      </w:r>
    </w:p>
    <w:p w14:paraId="13BB2672" w14:textId="501DB8C4" w:rsidR="00916F56" w:rsidRPr="004C40C1" w:rsidRDefault="00916F56" w:rsidP="00EB1D93">
      <w:pPr>
        <w:rPr>
          <w:rFonts w:asciiTheme="majorHAnsi" w:hAnsiTheme="majorHAnsi" w:cstheme="majorHAnsi"/>
          <w:b/>
          <w:bCs/>
        </w:rPr>
      </w:pPr>
      <w:r w:rsidRPr="004C40C1">
        <w:rPr>
          <w:rFonts w:asciiTheme="majorHAnsi" w:hAnsiTheme="majorHAnsi" w:cstheme="majorHAnsi"/>
          <w:b/>
          <w:bCs/>
        </w:rPr>
        <w:t xml:space="preserve">Bài 6. </w:t>
      </w:r>
      <w:r w:rsidR="00405452" w:rsidRPr="004C40C1">
        <w:rPr>
          <w:rFonts w:asciiTheme="majorHAnsi" w:hAnsiTheme="majorHAnsi" w:cstheme="majorHAnsi"/>
          <w:b/>
          <w:bCs/>
        </w:rPr>
        <w:t>(0,</w:t>
      </w:r>
      <w:r w:rsidR="00FB29AD" w:rsidRPr="004C40C1">
        <w:rPr>
          <w:rFonts w:asciiTheme="majorHAnsi" w:hAnsiTheme="majorHAnsi" w:cstheme="majorHAnsi"/>
          <w:b/>
          <w:bCs/>
        </w:rPr>
        <w:t>7</w:t>
      </w:r>
      <w:r w:rsidR="00405452" w:rsidRPr="004C40C1">
        <w:rPr>
          <w:rFonts w:asciiTheme="majorHAnsi" w:hAnsiTheme="majorHAnsi" w:cstheme="majorHAnsi"/>
          <w:b/>
          <w:bCs/>
        </w:rPr>
        <w:t xml:space="preserve">5đ) </w:t>
      </w:r>
      <w:r w:rsidR="004C40C1">
        <w:rPr>
          <w:rFonts w:asciiTheme="majorHAnsi" w:hAnsiTheme="majorHAnsi" w:cstheme="majorHAnsi"/>
          <w:bCs/>
        </w:rPr>
        <w:t>Chứng minh</w:t>
      </w:r>
      <w:r w:rsidR="00590785" w:rsidRPr="004C40C1">
        <w:rPr>
          <w:rFonts w:asciiTheme="majorHAnsi" w:hAnsiTheme="majorHAnsi" w:cstheme="majorHAnsi"/>
          <w:bCs/>
        </w:rPr>
        <w:t>:</w:t>
      </w:r>
      <w:r w:rsidR="00590785" w:rsidRPr="004C40C1">
        <w:rPr>
          <w:rFonts w:asciiTheme="majorHAnsi" w:hAnsiTheme="majorHAnsi" w:cstheme="majorHAnsi"/>
          <w:b/>
          <w:bCs/>
        </w:rPr>
        <w:t xml:space="preserve"> </w:t>
      </w:r>
      <w:r w:rsidR="00A4791A" w:rsidRPr="004C40C1">
        <w:rPr>
          <w:position w:val="-6"/>
        </w:rPr>
        <w:object w:dxaOrig="1840" w:dyaOrig="320" w14:anchorId="5C313842">
          <v:shape id="_x0000_i1055" type="#_x0000_t75" style="width:91.95pt;height:16.05pt" o:ole="">
            <v:imagedata r:id="rId67" o:title=""/>
          </v:shape>
          <o:OLEObject Type="Embed" ProgID="Equation.DSMT4" ShapeID="_x0000_i1055" DrawAspect="Content" ObjectID="_1789393328" r:id="rId68"/>
        </w:object>
      </w:r>
      <w:r w:rsidR="00A4791A" w:rsidRPr="004C40C1">
        <w:t xml:space="preserve"> </w:t>
      </w:r>
      <w:r w:rsidR="00A4791A" w:rsidRPr="004C40C1">
        <w:rPr>
          <w:rFonts w:asciiTheme="majorHAnsi" w:hAnsiTheme="majorHAnsi" w:cstheme="majorHAnsi"/>
        </w:rPr>
        <w:t>chia hết cho 6</w:t>
      </w:r>
    </w:p>
    <w:p w14:paraId="1D888601" w14:textId="33FFFD5B" w:rsidR="00EB1D93" w:rsidRDefault="00EB1D93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4C40C1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008167A7" w14:textId="02BADBEA" w:rsidR="00D1338D" w:rsidRDefault="00D1338D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</w:p>
    <w:p w14:paraId="09D63BC4" w14:textId="7F8AA5A6" w:rsidR="00D1338D" w:rsidRDefault="00D1338D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</w:p>
    <w:p w14:paraId="2231C71D" w14:textId="7EA74C7E" w:rsidR="00D1338D" w:rsidRPr="004C40C1" w:rsidRDefault="00D1338D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4C40C1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732E8611">
                <wp:simplePos x="0" y="0"/>
                <wp:positionH relativeFrom="margin">
                  <wp:align>left</wp:align>
                </wp:positionH>
                <wp:positionV relativeFrom="paragraph">
                  <wp:posOffset>31002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398FD0" id="Đường nối Thẳng 1" o:spid="_x0000_s1026" style="position:absolute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4.4pt" to="437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" strokecolor="#4472c4 [3204]" strokeweight=".5pt">
                <v:stroke joinstyle="miter"/>
                <w10:wrap anchorx="margin"/>
              </v:line>
            </w:pict>
          </mc:Fallback>
        </mc:AlternateContent>
      </w:r>
    </w:p>
    <w:tbl>
      <w:tblPr>
        <w:tblW w:w="9111" w:type="dxa"/>
        <w:tblInd w:w="108" w:type="dxa"/>
        <w:tblLook w:val="04A0" w:firstRow="1" w:lastRow="0" w:firstColumn="1" w:lastColumn="0" w:noHBand="0" w:noVBand="1"/>
      </w:tblPr>
      <w:tblGrid>
        <w:gridCol w:w="4428"/>
        <w:gridCol w:w="4683"/>
      </w:tblGrid>
      <w:tr w:rsidR="004366A8" w:rsidRPr="004C40C1" w14:paraId="30B3DE22" w14:textId="77777777" w:rsidTr="007D7FA0">
        <w:trPr>
          <w:trHeight w:val="891"/>
        </w:trPr>
        <w:tc>
          <w:tcPr>
            <w:tcW w:w="4428" w:type="dxa"/>
            <w:hideMark/>
          </w:tcPr>
          <w:p w14:paraId="6D39E66E" w14:textId="5625BE69" w:rsidR="004366A8" w:rsidRPr="004C40C1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56238837" w:rsidR="004366A8" w:rsidRPr="00D1338D" w:rsidRDefault="004366A8" w:rsidP="007D7FA0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4C40C1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4C40C1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4C40C1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7D7FA0" w:rsidRPr="004C40C1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HCS HIỆP BÌNH</w:t>
            </w:r>
          </w:p>
        </w:tc>
        <w:tc>
          <w:tcPr>
            <w:tcW w:w="4683" w:type="dxa"/>
            <w:hideMark/>
          </w:tcPr>
          <w:p w14:paraId="70D95A8D" w14:textId="5D1EB639" w:rsidR="004366A8" w:rsidRPr="004C40C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</w:pPr>
            <w:r w:rsidRPr="004C40C1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610CA071" w:rsidR="004366A8" w:rsidRPr="004C40C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</w:t>
            </w:r>
            <w:r w:rsidR="007D7FA0"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M TRA GIỮA</w:t>
            </w: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7D7FA0"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C KÌ I</w:t>
            </w:r>
          </w:p>
          <w:p w14:paraId="3D2A0973" w14:textId="1306774F" w:rsidR="004366A8" w:rsidRPr="004C40C1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7D7FA0"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0B9530D" w14:textId="5EFB109D" w:rsidR="004366A8" w:rsidRPr="004C40C1" w:rsidRDefault="004366A8" w:rsidP="007D7FA0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7D7FA0"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2024 – 2025 </w:t>
            </w:r>
          </w:p>
        </w:tc>
      </w:tr>
      <w:tr w:rsidR="004366A8" w:rsidRPr="004C40C1" w14:paraId="3067E37F" w14:textId="77777777" w:rsidTr="007D7FA0">
        <w:trPr>
          <w:trHeight w:val="80"/>
        </w:trPr>
        <w:tc>
          <w:tcPr>
            <w:tcW w:w="4428" w:type="dxa"/>
          </w:tcPr>
          <w:p w14:paraId="7F5D91F8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4C40C1">
              <w:rPr>
                <w:rFonts w:asciiTheme="majorHAnsi" w:hAnsiTheme="majorHAnsi" w:cstheme="majorHAnsi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4C40C1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4C40C1">
        <w:rPr>
          <w:rFonts w:asciiTheme="majorHAnsi" w:hAnsiTheme="majorHAnsi" w:cstheme="majorHAnsi"/>
          <w:b/>
          <w:bCs/>
          <w:color w:val="000000" w:themeColor="text1"/>
          <w:szCs w:val="26"/>
        </w:rPr>
        <w:t>I. TRẮC NGHIỆM</w:t>
      </w:r>
      <w:bookmarkStart w:id="0" w:name="note"/>
      <w:bookmarkEnd w:id="0"/>
      <w:r w:rsidRPr="004C40C1">
        <w:rPr>
          <w:rFonts w:asciiTheme="majorHAnsi" w:hAnsiTheme="majorHAnsi" w:cstheme="majorHAnsi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8"/>
        <w:gridCol w:w="1147"/>
        <w:gridCol w:w="1147"/>
        <w:gridCol w:w="1147"/>
        <w:gridCol w:w="1147"/>
        <w:gridCol w:w="1148"/>
        <w:gridCol w:w="1148"/>
        <w:gridCol w:w="1148"/>
      </w:tblGrid>
      <w:tr w:rsidR="004366A8" w:rsidRPr="004C40C1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4C40C1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4C40C1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4C40C1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16EA03C1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4C40C1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37E74BE7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4C40C1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55678D67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4C40C1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6E9330BE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4C40C1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4C40C1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2A9ED3BD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4C40C1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3F57A36D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4C40C1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00A88914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4C40C1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1FC1E4CF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4366A8" w:rsidRPr="004C40C1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4C40C1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2A2DBE39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4C40C1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20256384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4C40C1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5C9F83E1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4C40C1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6C738F5F" w:rsidR="004366A8" w:rsidRPr="004C40C1" w:rsidRDefault="004C40C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</w:tr>
    </w:tbl>
    <w:p w14:paraId="7EA45B6A" w14:textId="77777777" w:rsidR="004366A8" w:rsidRPr="004C40C1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4C40C1">
        <w:rPr>
          <w:rFonts w:asciiTheme="majorHAnsi" w:hAnsiTheme="majorHAnsi" w:cstheme="majorHAnsi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4C40C1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4366A8" w:rsidRPr="004C40C1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5A0A32EE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gramStart"/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  1</w:t>
            </w:r>
            <w:proofErr w:type="gramEnd"/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r w:rsidR="00B82CA0" w:rsidRPr="004C40C1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1,5</w:t>
            </w: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</w:tcPr>
          <w:p w14:paraId="2E56F709" w14:textId="0AEAE65C" w:rsidR="004366A8" w:rsidRPr="004C40C1" w:rsidRDefault="004366A8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)</w:t>
            </w:r>
            <w:r w:rsidR="00953570" w:rsidRPr="004C40C1">
              <w:t xml:space="preserve"> </w:t>
            </w:r>
            <w:r w:rsidR="00A4791A" w:rsidRPr="004C40C1">
              <w:rPr>
                <w:position w:val="-78"/>
              </w:rPr>
              <w:object w:dxaOrig="2200" w:dyaOrig="1719" w14:anchorId="026229D1">
                <v:shape id="_x0000_i1056" type="#_x0000_t75" style="width:110.2pt;height:85.85pt" o:ole="">
                  <v:imagedata r:id="rId69" o:title=""/>
                </v:shape>
                <o:OLEObject Type="Embed" ProgID="Equation.DSMT4" ShapeID="_x0000_i1056" DrawAspect="Content" ObjectID="_1789393329" r:id="rId70"/>
              </w:object>
            </w:r>
          </w:p>
        </w:tc>
        <w:tc>
          <w:tcPr>
            <w:tcW w:w="1984" w:type="dxa"/>
          </w:tcPr>
          <w:p w14:paraId="19AA5E34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</w:p>
          <w:p w14:paraId="5607C517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>0,25</w:t>
            </w:r>
          </w:p>
          <w:p w14:paraId="7710588A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>0,25</w:t>
            </w:r>
          </w:p>
          <w:p w14:paraId="594FDD66" w14:textId="295C67E8" w:rsidR="00B82CA0" w:rsidRPr="004C40C1" w:rsidRDefault="00B82CA0" w:rsidP="00B82CA0">
            <w:pPr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 xml:space="preserve">             0,25</w:t>
            </w:r>
          </w:p>
        </w:tc>
      </w:tr>
      <w:tr w:rsidR="004366A8" w:rsidRPr="004C40C1" w14:paraId="212BACCB" w14:textId="77777777" w:rsidTr="00920868">
        <w:tc>
          <w:tcPr>
            <w:tcW w:w="2122" w:type="dxa"/>
            <w:vMerge/>
          </w:tcPr>
          <w:p w14:paraId="1BEEEF3E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385CE4EE" w14:textId="4EC1015F" w:rsidR="004366A8" w:rsidRPr="004C40C1" w:rsidRDefault="004366A8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)</w:t>
            </w:r>
            <w:r w:rsidR="00B82CA0" w:rsidRPr="004C40C1">
              <w:t xml:space="preserve"> </w:t>
            </w:r>
            <w:r w:rsidR="00A4791A" w:rsidRPr="004C40C1">
              <w:rPr>
                <w:position w:val="-78"/>
              </w:rPr>
              <w:object w:dxaOrig="2980" w:dyaOrig="1760" w14:anchorId="2D952BE0">
                <v:shape id="_x0000_i1057" type="#_x0000_t75" style="width:149pt;height:88.05pt" o:ole="">
                  <v:imagedata r:id="rId71" o:title=""/>
                </v:shape>
                <o:OLEObject Type="Embed" ProgID="Equation.DSMT4" ShapeID="_x0000_i1057" DrawAspect="Content" ObjectID="_1789393330" r:id="rId72"/>
              </w:object>
            </w:r>
          </w:p>
        </w:tc>
        <w:tc>
          <w:tcPr>
            <w:tcW w:w="1984" w:type="dxa"/>
          </w:tcPr>
          <w:p w14:paraId="080DBEF6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46606C4F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5380A9A0" w14:textId="64E17C1E" w:rsidR="00B82CA0" w:rsidRPr="004C40C1" w:rsidRDefault="00B82CA0" w:rsidP="00D1338D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5EC75C45" w14:textId="60A921C0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</w:tc>
      </w:tr>
      <w:tr w:rsidR="00B82CA0" w:rsidRPr="004C40C1" w14:paraId="6BBECFAC" w14:textId="77777777" w:rsidTr="00920868">
        <w:trPr>
          <w:trHeight w:val="876"/>
        </w:trPr>
        <w:tc>
          <w:tcPr>
            <w:tcW w:w="2122" w:type="dxa"/>
            <w:vMerge w:val="restart"/>
            <w:hideMark/>
          </w:tcPr>
          <w:p w14:paraId="1C560007" w14:textId="001719EC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Bài 2 </w:t>
            </w: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1,5 điểm)</w:t>
            </w:r>
          </w:p>
        </w:tc>
        <w:tc>
          <w:tcPr>
            <w:tcW w:w="5953" w:type="dxa"/>
            <w:hideMark/>
          </w:tcPr>
          <w:p w14:paraId="2A4BDB85" w14:textId="701AE6A4" w:rsidR="00B82CA0" w:rsidRPr="004C40C1" w:rsidRDefault="00B82CA0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)</w:t>
            </w:r>
            <w:r w:rsidRPr="004C40C1">
              <w:t xml:space="preserve"> </w:t>
            </w:r>
            <w:r w:rsidR="00A4791A" w:rsidRPr="004C40C1">
              <w:rPr>
                <w:position w:val="-82"/>
              </w:rPr>
              <w:object w:dxaOrig="1700" w:dyaOrig="1760" w14:anchorId="1B24DC0F">
                <v:shape id="_x0000_i1058" type="#_x0000_t75" style="width:85.3pt;height:88.05pt" o:ole="">
                  <v:imagedata r:id="rId73" o:title=""/>
                </v:shape>
                <o:OLEObject Type="Embed" ProgID="Equation.DSMT4" ShapeID="_x0000_i1058" DrawAspect="Content" ObjectID="_1789393331" r:id="rId74"/>
              </w:object>
            </w:r>
          </w:p>
        </w:tc>
        <w:tc>
          <w:tcPr>
            <w:tcW w:w="1984" w:type="dxa"/>
            <w:hideMark/>
          </w:tcPr>
          <w:p w14:paraId="63FC3F0C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594B3E2D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6D2755B6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3B314207" w14:textId="48FCADDA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</w:tc>
      </w:tr>
      <w:tr w:rsidR="004366A8" w:rsidRPr="004C40C1" w14:paraId="60A3254B" w14:textId="77777777" w:rsidTr="00FB29AD">
        <w:trPr>
          <w:trHeight w:val="3251"/>
        </w:trPr>
        <w:tc>
          <w:tcPr>
            <w:tcW w:w="2122" w:type="dxa"/>
            <w:vMerge/>
          </w:tcPr>
          <w:p w14:paraId="20ADAFCD" w14:textId="77777777" w:rsidR="004366A8" w:rsidRPr="004C40C1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423E06BE" w14:textId="53685BE1" w:rsidR="004366A8" w:rsidRPr="004C40C1" w:rsidRDefault="004366A8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)</w:t>
            </w:r>
            <w:r w:rsidR="00B82CA0" w:rsidRPr="004C40C1">
              <w:t xml:space="preserve"> </w:t>
            </w:r>
            <w:r w:rsidR="00A4791A" w:rsidRPr="004C40C1">
              <w:rPr>
                <w:position w:val="-138"/>
              </w:rPr>
              <w:object w:dxaOrig="2580" w:dyaOrig="2880" w14:anchorId="41BEE51D">
                <v:shape id="_x0000_i1081" type="#_x0000_t75" style="width:129.05pt;height:2in" o:ole="">
                  <v:imagedata r:id="rId75" o:title=""/>
                </v:shape>
                <o:OLEObject Type="Embed" ProgID="Equation.DSMT4" ShapeID="_x0000_i1081" DrawAspect="Content" ObjectID="_1789393332" r:id="rId76"/>
              </w:object>
            </w:r>
          </w:p>
        </w:tc>
        <w:tc>
          <w:tcPr>
            <w:tcW w:w="1984" w:type="dxa"/>
          </w:tcPr>
          <w:p w14:paraId="28BCC453" w14:textId="77777777" w:rsidR="004366A8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46146E1F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37BCAA27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67DEC23B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704435B6" w14:textId="77777777" w:rsidR="00B82CA0" w:rsidRPr="004C40C1" w:rsidRDefault="00B82CA0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7DD9F676" w14:textId="77777777" w:rsidR="00B82CA0" w:rsidRPr="004C40C1" w:rsidRDefault="00B82CA0" w:rsidP="00B82CA0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6095747F" w14:textId="43580562" w:rsidR="00B82CA0" w:rsidRPr="004C40C1" w:rsidRDefault="00B82CA0" w:rsidP="00B82CA0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t xml:space="preserve">           </w:t>
            </w: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</w:tc>
      </w:tr>
      <w:tr w:rsidR="00FB29AD" w:rsidRPr="004C40C1" w14:paraId="79CE31C0" w14:textId="77777777" w:rsidTr="00FB29AD">
        <w:trPr>
          <w:trHeight w:val="419"/>
        </w:trPr>
        <w:tc>
          <w:tcPr>
            <w:tcW w:w="2122" w:type="dxa"/>
          </w:tcPr>
          <w:p w14:paraId="632A4DBB" w14:textId="5C34E146" w:rsidR="00FB29AD" w:rsidRPr="004C40C1" w:rsidRDefault="00FB29A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lastRenderedPageBreak/>
              <w:t>Bài 3 (0,75đ)</w:t>
            </w:r>
          </w:p>
        </w:tc>
        <w:tc>
          <w:tcPr>
            <w:tcW w:w="5953" w:type="dxa"/>
          </w:tcPr>
          <w:p w14:paraId="68F4EF19" w14:textId="75E57B00" w:rsidR="00FB29AD" w:rsidRPr="004C40C1" w:rsidRDefault="00FB29AD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position w:val="-10"/>
              </w:rPr>
              <w:object w:dxaOrig="2000" w:dyaOrig="300" w14:anchorId="4D55F6AF">
                <v:shape id="_x0000_i1060" type="#_x0000_t75" style="width:100.25pt;height:14.95pt" o:ole="">
                  <v:imagedata r:id="rId77" o:title=""/>
                </v:shape>
                <o:OLEObject Type="Embed" ProgID="Equation.DSMT4" ShapeID="_x0000_i1060" DrawAspect="Content" ObjectID="_1789393333" r:id="rId78"/>
              </w:object>
            </w:r>
          </w:p>
        </w:tc>
        <w:tc>
          <w:tcPr>
            <w:tcW w:w="1984" w:type="dxa"/>
          </w:tcPr>
          <w:p w14:paraId="17858F11" w14:textId="3082EF1F" w:rsidR="00FB29AD" w:rsidRPr="004C40C1" w:rsidRDefault="00FB29AD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75</w:t>
            </w:r>
          </w:p>
        </w:tc>
      </w:tr>
      <w:tr w:rsidR="00FB29AD" w:rsidRPr="004C40C1" w14:paraId="1E5CF21D" w14:textId="77777777" w:rsidTr="00FB29AD">
        <w:trPr>
          <w:trHeight w:val="419"/>
        </w:trPr>
        <w:tc>
          <w:tcPr>
            <w:tcW w:w="2122" w:type="dxa"/>
          </w:tcPr>
          <w:p w14:paraId="667622FB" w14:textId="5056F8FE" w:rsidR="00FB29AD" w:rsidRPr="004C40C1" w:rsidRDefault="00FB29A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 4 (1,0đ)</w:t>
            </w:r>
          </w:p>
        </w:tc>
        <w:tc>
          <w:tcPr>
            <w:tcW w:w="5953" w:type="dxa"/>
          </w:tcPr>
          <w:p w14:paraId="1CC194F8" w14:textId="6B2BA0C1" w:rsidR="00FB29AD" w:rsidRPr="004C40C1" w:rsidRDefault="00FB29AD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</w:rPr>
              <w:t>S</w:t>
            </w:r>
            <w:r w:rsidRPr="004C40C1">
              <w:rPr>
                <w:rFonts w:asciiTheme="majorHAnsi" w:hAnsiTheme="majorHAnsi" w:cstheme="majorHAnsi"/>
                <w:lang w:val="vi-VN"/>
              </w:rPr>
              <w:t>ố lượng túi quà nhiều nhất mà các bạn lớp Hoa có thể chia</w:t>
            </w:r>
            <w:r w:rsidRPr="004C40C1">
              <w:rPr>
                <w:rFonts w:asciiTheme="majorHAnsi" w:hAnsiTheme="majorHAnsi" w:cstheme="majorHAnsi"/>
              </w:rPr>
              <w:t xml:space="preserve"> là ƯCLN (171,63) </w:t>
            </w:r>
          </w:p>
          <w:p w14:paraId="03C2F05F" w14:textId="10CB5647" w:rsidR="005143C6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  <w:position w:val="-28"/>
              </w:rPr>
              <w:object w:dxaOrig="1020" w:dyaOrig="660" w14:anchorId="1A470783">
                <v:shape id="_x0000_i1061" type="#_x0000_t75" style="width:50.95pt;height:33.25pt" o:ole="">
                  <v:imagedata r:id="rId79" o:title=""/>
                </v:shape>
                <o:OLEObject Type="Embed" ProgID="Equation.DSMT4" ShapeID="_x0000_i1061" DrawAspect="Content" ObjectID="_1789393334" r:id="rId80"/>
              </w:object>
            </w:r>
          </w:p>
          <w:p w14:paraId="63B999C3" w14:textId="4FEE12B3" w:rsidR="005143C6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</w:rPr>
              <w:t xml:space="preserve">ƯCLN (171,63) = </w:t>
            </w:r>
            <w:r w:rsidRPr="004C40C1">
              <w:rPr>
                <w:rFonts w:asciiTheme="majorHAnsi" w:hAnsiTheme="majorHAnsi" w:cstheme="majorHAnsi"/>
                <w:position w:val="-6"/>
              </w:rPr>
              <w:object w:dxaOrig="580" w:dyaOrig="300" w14:anchorId="02C0FD47">
                <v:shape id="_x0000_i1062" type="#_x0000_t75" style="width:29.35pt;height:14.95pt" o:ole="">
                  <v:imagedata r:id="rId81" o:title=""/>
                </v:shape>
                <o:OLEObject Type="Embed" ProgID="Equation.DSMT4" ShapeID="_x0000_i1062" DrawAspect="Content" ObjectID="_1789393335" r:id="rId82"/>
              </w:object>
            </w:r>
          </w:p>
          <w:p w14:paraId="7B503178" w14:textId="2D18C8C0" w:rsidR="005143C6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</w:rPr>
              <w:t>Số túi quà có thể chia được nhiều nhất là 9 túi.</w:t>
            </w:r>
          </w:p>
          <w:p w14:paraId="2ADA409F" w14:textId="366726CF" w:rsidR="005143C6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</w:rPr>
              <w:t xml:space="preserve">Khi đó, mỗi túi </w:t>
            </w:r>
            <w:r w:rsidR="004C40C1" w:rsidRPr="004C40C1">
              <w:rPr>
                <w:rFonts w:asciiTheme="majorHAnsi" w:hAnsiTheme="majorHAnsi" w:cstheme="majorHAnsi"/>
              </w:rPr>
              <w:t xml:space="preserve">quà </w:t>
            </w:r>
            <w:r w:rsidRPr="004C40C1">
              <w:rPr>
                <w:rFonts w:asciiTheme="majorHAnsi" w:hAnsiTheme="majorHAnsi" w:cstheme="majorHAnsi"/>
              </w:rPr>
              <w:t>có:</w:t>
            </w:r>
          </w:p>
          <w:p w14:paraId="2F99DADD" w14:textId="7A3AD984" w:rsidR="005143C6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  <w:position w:val="-6"/>
              </w:rPr>
              <w:object w:dxaOrig="999" w:dyaOrig="260" w14:anchorId="1F68A5D7">
                <v:shape id="_x0000_i1063" type="#_x0000_t75" style="width:49.85pt;height:13.3pt" o:ole="">
                  <v:imagedata r:id="rId83" o:title=""/>
                </v:shape>
                <o:OLEObject Type="Embed" ProgID="Equation.DSMT4" ShapeID="_x0000_i1063" DrawAspect="Content" ObjectID="_1789393336" r:id="rId84"/>
              </w:object>
            </w:r>
            <w:r w:rsidRPr="004C40C1">
              <w:rPr>
                <w:rFonts w:asciiTheme="majorHAnsi" w:hAnsiTheme="majorHAnsi" w:cstheme="majorHAnsi"/>
              </w:rPr>
              <w:t xml:space="preserve"> (bút bi)</w:t>
            </w:r>
          </w:p>
          <w:p w14:paraId="5D28E746" w14:textId="25A207A2" w:rsidR="00FB29AD" w:rsidRPr="004C40C1" w:rsidRDefault="005143C6" w:rsidP="00353143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  <w:position w:val="-6"/>
              </w:rPr>
              <w:object w:dxaOrig="840" w:dyaOrig="260" w14:anchorId="7D7EA1FC">
                <v:shape id="_x0000_i1064" type="#_x0000_t75" style="width:42.1pt;height:13.3pt" o:ole="">
                  <v:imagedata r:id="rId85" o:title=""/>
                </v:shape>
                <o:OLEObject Type="Embed" ProgID="Equation.DSMT4" ShapeID="_x0000_i1064" DrawAspect="Content" ObjectID="_1789393337" r:id="rId86"/>
              </w:object>
            </w:r>
            <w:r w:rsidRPr="004C40C1">
              <w:rPr>
                <w:rFonts w:asciiTheme="majorHAnsi" w:hAnsiTheme="majorHAnsi" w:cstheme="majorHAnsi"/>
              </w:rPr>
              <w:t>(bút chì)</w:t>
            </w:r>
          </w:p>
        </w:tc>
        <w:tc>
          <w:tcPr>
            <w:tcW w:w="1984" w:type="dxa"/>
          </w:tcPr>
          <w:p w14:paraId="053D5E72" w14:textId="77777777" w:rsidR="00FB29AD" w:rsidRPr="004C40C1" w:rsidRDefault="00FB29AD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FB29AD" w:rsidRPr="004C40C1" w14:paraId="2572F467" w14:textId="77777777" w:rsidTr="00D3743E">
        <w:trPr>
          <w:trHeight w:val="419"/>
        </w:trPr>
        <w:tc>
          <w:tcPr>
            <w:tcW w:w="2122" w:type="dxa"/>
          </w:tcPr>
          <w:p w14:paraId="3FF813EF" w14:textId="4CA2C555" w:rsidR="00FB29AD" w:rsidRPr="004C40C1" w:rsidRDefault="00FB29A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 5 (1,0đ)</w:t>
            </w:r>
          </w:p>
        </w:tc>
        <w:tc>
          <w:tcPr>
            <w:tcW w:w="5953" w:type="dxa"/>
          </w:tcPr>
          <w:p w14:paraId="0516455C" w14:textId="0322FD55" w:rsidR="00FB29AD" w:rsidRPr="004C40C1" w:rsidRDefault="00FB29AD" w:rsidP="00FB29AD">
            <w:pPr>
              <w:rPr>
                <w:rFonts w:asciiTheme="majorHAnsi" w:hAnsiTheme="majorHAnsi" w:cstheme="majorHAnsi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a) </w:t>
            </w:r>
            <w:r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 xml:space="preserve">Diện tích khu vườn nhà bác Toàn là: </w:t>
            </w:r>
            <w:r w:rsidRPr="004C40C1">
              <w:rPr>
                <w:rFonts w:asciiTheme="majorHAnsi" w:hAnsiTheme="majorHAnsi" w:cstheme="majorHAnsi"/>
                <w:position w:val="-10"/>
              </w:rPr>
              <w:object w:dxaOrig="1740" w:dyaOrig="340" w14:anchorId="6CE9C530">
                <v:shape id="_x0000_i1065" type="#_x0000_t75" style="width:86.95pt;height:17.15pt" o:ole="">
                  <v:imagedata r:id="rId87" o:title=""/>
                </v:shape>
                <o:OLEObject Type="Embed" ProgID="Equation.DSMT4" ShapeID="_x0000_i1065" DrawAspect="Content" ObjectID="_1789393338" r:id="rId88"/>
              </w:object>
            </w:r>
          </w:p>
          <w:p w14:paraId="2B217C63" w14:textId="1527625D" w:rsidR="00FB29AD" w:rsidRPr="004C40C1" w:rsidRDefault="00FB29AD" w:rsidP="00FB29AD">
            <w:pPr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b) </w:t>
            </w:r>
            <w:r w:rsidR="00D3743E"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 xml:space="preserve">Số mét dây kẽm gai bác Toàn cần mua là:                        </w:t>
            </w:r>
            <w:r w:rsidR="00D3743E" w:rsidRPr="004C40C1">
              <w:rPr>
                <w:rFonts w:asciiTheme="majorHAnsi" w:hAnsiTheme="majorHAnsi" w:cstheme="majorHAnsi"/>
                <w:position w:val="-10"/>
              </w:rPr>
              <w:object w:dxaOrig="1980" w:dyaOrig="300" w14:anchorId="6584CA44">
                <v:shape id="_x0000_i1066" type="#_x0000_t75" style="width:99.15pt;height:14.95pt" o:ole="">
                  <v:imagedata r:id="rId89" o:title=""/>
                </v:shape>
                <o:OLEObject Type="Embed" ProgID="Equation.DSMT4" ShapeID="_x0000_i1066" DrawAspect="Content" ObjectID="_1789393339" r:id="rId90"/>
              </w:object>
            </w:r>
          </w:p>
        </w:tc>
        <w:tc>
          <w:tcPr>
            <w:tcW w:w="1984" w:type="dxa"/>
          </w:tcPr>
          <w:p w14:paraId="61F59B15" w14:textId="4B3901E1" w:rsidR="00D3743E" w:rsidRDefault="00D3743E" w:rsidP="00123470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  <w:p w14:paraId="6509E3C9" w14:textId="77777777" w:rsidR="00123470" w:rsidRPr="004C40C1" w:rsidRDefault="00123470" w:rsidP="00123470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3EAD9D29" w14:textId="3F9B3D8E" w:rsidR="00D3743E" w:rsidRPr="004C40C1" w:rsidRDefault="00D3743E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D3743E" w:rsidRPr="004C40C1" w14:paraId="40396632" w14:textId="77777777" w:rsidTr="00920868">
        <w:trPr>
          <w:trHeight w:val="419"/>
        </w:trPr>
        <w:tc>
          <w:tcPr>
            <w:tcW w:w="2122" w:type="dxa"/>
          </w:tcPr>
          <w:p w14:paraId="1CD13411" w14:textId="7CBBC9BC" w:rsidR="00D3743E" w:rsidRPr="004C40C1" w:rsidRDefault="00D3743E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 6 (0,75đ)</w:t>
            </w:r>
          </w:p>
        </w:tc>
        <w:tc>
          <w:tcPr>
            <w:tcW w:w="5953" w:type="dxa"/>
          </w:tcPr>
          <w:p w14:paraId="38685FD8" w14:textId="77777777" w:rsidR="00A4791A" w:rsidRPr="004C40C1" w:rsidRDefault="00A4791A" w:rsidP="00FB29AD">
            <w:r w:rsidRPr="004C40C1">
              <w:rPr>
                <w:position w:val="-128"/>
              </w:rPr>
              <w:object w:dxaOrig="3760" w:dyaOrig="2720" w14:anchorId="0DA36655">
                <v:shape id="_x0000_i1067" type="#_x0000_t75" style="width:187.75pt;height:136.25pt" o:ole="">
                  <v:imagedata r:id="rId91" o:title=""/>
                </v:shape>
                <o:OLEObject Type="Embed" ProgID="Equation.DSMT4" ShapeID="_x0000_i1067" DrawAspect="Content" ObjectID="_1789393340" r:id="rId92"/>
              </w:object>
            </w:r>
          </w:p>
          <w:p w14:paraId="20C73EED" w14:textId="329B7AF8" w:rsidR="00D3743E" w:rsidRPr="004C40C1" w:rsidRDefault="00A4791A" w:rsidP="00A4791A">
            <w:pPr>
              <w:tabs>
                <w:tab w:val="left" w:pos="1170"/>
              </w:tabs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bCs/>
                <w:color w:val="000000" w:themeColor="text1"/>
                <w:szCs w:val="26"/>
              </w:rPr>
              <w:t xml:space="preserve">Vì  </w:t>
            </w:r>
            <w:r w:rsidRPr="004C40C1">
              <w:rPr>
                <w:position w:val="-10"/>
              </w:rPr>
              <w:object w:dxaOrig="1939" w:dyaOrig="360" w14:anchorId="5A2C9322">
                <v:shape id="_x0000_i1068" type="#_x0000_t75" style="width:96.9pt;height:18.3pt" o:ole="">
                  <v:imagedata r:id="rId93" o:title=""/>
                </v:shape>
                <o:OLEObject Type="Embed" ProgID="Equation.DSMT4" ShapeID="_x0000_i1068" DrawAspect="Content" ObjectID="_1789393341" r:id="rId94"/>
              </w:object>
            </w:r>
            <w:r w:rsidRPr="004C40C1">
              <w:t xml:space="preserve"> nên </w:t>
            </w:r>
            <w:r w:rsidRPr="004C40C1">
              <w:rPr>
                <w:position w:val="-10"/>
              </w:rPr>
              <w:object w:dxaOrig="2260" w:dyaOrig="360" w14:anchorId="6DF6DD7A">
                <v:shape id="_x0000_i1069" type="#_x0000_t75" style="width:113pt;height:18.3pt" o:ole="">
                  <v:imagedata r:id="rId95" o:title=""/>
                </v:shape>
                <o:OLEObject Type="Embed" ProgID="Equation.DSMT4" ShapeID="_x0000_i1069" DrawAspect="Content" ObjectID="_1789393342" r:id="rId96"/>
              </w:object>
            </w:r>
          </w:p>
        </w:tc>
        <w:tc>
          <w:tcPr>
            <w:tcW w:w="1984" w:type="dxa"/>
          </w:tcPr>
          <w:p w14:paraId="749EFBBC" w14:textId="77777777" w:rsidR="00D3743E" w:rsidRPr="004C40C1" w:rsidRDefault="00D3743E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481E6D82" w14:textId="77777777" w:rsidR="00A4791A" w:rsidRPr="004C40C1" w:rsidRDefault="00A4791A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2693BEED" w14:textId="77777777" w:rsidR="00A4791A" w:rsidRPr="004C40C1" w:rsidRDefault="00A4791A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4C40C1">
              <w:rPr>
                <w:rFonts w:asciiTheme="majorHAnsi" w:hAnsiTheme="majorHAnsi" w:cstheme="majorHAnsi"/>
                <w:color w:val="000000" w:themeColor="text1"/>
                <w:szCs w:val="26"/>
              </w:rPr>
              <w:t>0,25</w:t>
            </w:r>
          </w:p>
          <w:p w14:paraId="475B50EE" w14:textId="77777777" w:rsidR="00A4791A" w:rsidRPr="004C40C1" w:rsidRDefault="00A4791A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16C5E045" w14:textId="6CF8943F" w:rsidR="004C40C1" w:rsidRPr="004C40C1" w:rsidRDefault="004C40C1" w:rsidP="00A4791A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1AB633AE" w14:textId="77777777" w:rsidR="00A4791A" w:rsidRPr="004C40C1" w:rsidRDefault="004C40C1" w:rsidP="004C40C1">
            <w:pPr>
              <w:rPr>
                <w:rFonts w:asciiTheme="majorHAnsi" w:hAnsiTheme="majorHAnsi" w:cstheme="majorHAnsi"/>
                <w:szCs w:val="26"/>
              </w:rPr>
            </w:pPr>
            <w:r w:rsidRPr="004C40C1">
              <w:rPr>
                <w:rFonts w:asciiTheme="majorHAnsi" w:hAnsiTheme="majorHAnsi" w:cstheme="majorHAnsi"/>
                <w:szCs w:val="26"/>
              </w:rPr>
              <w:t xml:space="preserve">            0,25</w:t>
            </w:r>
          </w:p>
          <w:p w14:paraId="6A199931" w14:textId="77777777" w:rsidR="004C40C1" w:rsidRPr="004C40C1" w:rsidRDefault="004C40C1" w:rsidP="004C40C1">
            <w:pPr>
              <w:rPr>
                <w:rFonts w:asciiTheme="majorHAnsi" w:hAnsiTheme="majorHAnsi" w:cstheme="majorHAnsi"/>
                <w:szCs w:val="26"/>
              </w:rPr>
            </w:pPr>
            <w:r w:rsidRPr="004C40C1">
              <w:rPr>
                <w:rFonts w:asciiTheme="majorHAnsi" w:hAnsiTheme="majorHAnsi" w:cstheme="majorHAnsi"/>
                <w:szCs w:val="26"/>
              </w:rPr>
              <w:t xml:space="preserve"> </w:t>
            </w:r>
          </w:p>
          <w:p w14:paraId="175C2E46" w14:textId="0A88C81B" w:rsidR="004C40C1" w:rsidRPr="004C40C1" w:rsidRDefault="004C40C1" w:rsidP="004C40C1">
            <w:pPr>
              <w:rPr>
                <w:rFonts w:asciiTheme="majorHAnsi" w:hAnsiTheme="majorHAnsi" w:cstheme="majorHAnsi"/>
                <w:szCs w:val="26"/>
              </w:rPr>
            </w:pPr>
            <w:r w:rsidRPr="004C40C1">
              <w:rPr>
                <w:rFonts w:asciiTheme="majorHAnsi" w:hAnsiTheme="majorHAnsi" w:cstheme="majorHAnsi"/>
                <w:szCs w:val="26"/>
              </w:rPr>
              <w:t xml:space="preserve">            0,25</w:t>
            </w:r>
          </w:p>
        </w:tc>
      </w:tr>
    </w:tbl>
    <w:p w14:paraId="09021BD1" w14:textId="798F269E" w:rsidR="00733DE5" w:rsidRPr="004C40C1" w:rsidRDefault="00733DE5" w:rsidP="00D05E73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Cs w:val="26"/>
        </w:rPr>
      </w:pPr>
    </w:p>
    <w:p w14:paraId="46465DEC" w14:textId="77777777" w:rsidR="00733DE5" w:rsidRPr="004C40C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Cs w:val="26"/>
        </w:rPr>
      </w:pPr>
    </w:p>
    <w:p w14:paraId="247FB2AF" w14:textId="77777777" w:rsidR="00733DE5" w:rsidRPr="004C40C1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Cs w:val="26"/>
        </w:rPr>
      </w:pPr>
    </w:p>
    <w:p w14:paraId="3E594DA8" w14:textId="148DF1BE" w:rsidR="004366A8" w:rsidRPr="00323438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40C1">
        <w:rPr>
          <w:rFonts w:asciiTheme="majorHAnsi" w:hAnsiTheme="majorHAnsi" w:cstheme="majorHAnsi"/>
          <w:b/>
          <w:color w:val="000000" w:themeColor="text1"/>
          <w:szCs w:val="26"/>
        </w:rPr>
        <w:t>-</w:t>
      </w:r>
      <w:r w:rsidRPr="004C40C1">
        <w:rPr>
          <w:rFonts w:asciiTheme="majorHAnsi" w:hAnsiTheme="majorHAnsi" w:cstheme="majorHAnsi"/>
          <w:b/>
          <w:color w:val="000000" w:themeColor="text1"/>
          <w:szCs w:val="26"/>
          <w:lang w:val="vi-VN"/>
        </w:rPr>
        <w:t>---- HẾT -----</w:t>
      </w:r>
    </w:p>
    <w:sectPr w:rsidR="004366A8" w:rsidRPr="00323438" w:rsidSect="00123470">
      <w:pgSz w:w="11906" w:h="16838"/>
      <w:pgMar w:top="1440" w:right="1440" w:bottom="1276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E739DF"/>
    <w:multiLevelType w:val="hybridMultilevel"/>
    <w:tmpl w:val="A0485586"/>
    <w:lvl w:ilvl="0" w:tplc="41105A8C">
      <w:start w:val="3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E5722"/>
    <w:multiLevelType w:val="hybridMultilevel"/>
    <w:tmpl w:val="FE4C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281C39"/>
    <w:multiLevelType w:val="hybridMultilevel"/>
    <w:tmpl w:val="32C8B4A8"/>
    <w:lvl w:ilvl="0" w:tplc="C1020C24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CF2BA3"/>
    <w:multiLevelType w:val="hybridMultilevel"/>
    <w:tmpl w:val="B3FEB920"/>
    <w:lvl w:ilvl="0" w:tplc="942E152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8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87966268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58993699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81068118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84301286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07592339">
    <w:abstractNumId w:val="6"/>
  </w:num>
  <w:num w:numId="6" w16cid:durableId="954674432">
    <w:abstractNumId w:val="0"/>
  </w:num>
  <w:num w:numId="7" w16cid:durableId="1422027857">
    <w:abstractNumId w:val="5"/>
  </w:num>
  <w:num w:numId="8" w16cid:durableId="456680363">
    <w:abstractNumId w:val="7"/>
  </w:num>
  <w:num w:numId="9" w16cid:durableId="5923970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D3B92"/>
    <w:rsid w:val="00123470"/>
    <w:rsid w:val="00152821"/>
    <w:rsid w:val="001A525B"/>
    <w:rsid w:val="001C585E"/>
    <w:rsid w:val="0023747B"/>
    <w:rsid w:val="0026086A"/>
    <w:rsid w:val="002C4EBA"/>
    <w:rsid w:val="00323438"/>
    <w:rsid w:val="003A47AB"/>
    <w:rsid w:val="003B19FE"/>
    <w:rsid w:val="00405452"/>
    <w:rsid w:val="00406158"/>
    <w:rsid w:val="004366A8"/>
    <w:rsid w:val="004C40C1"/>
    <w:rsid w:val="005143C6"/>
    <w:rsid w:val="00590785"/>
    <w:rsid w:val="006347A0"/>
    <w:rsid w:val="00733DE5"/>
    <w:rsid w:val="007D7FA0"/>
    <w:rsid w:val="00871C7C"/>
    <w:rsid w:val="008E7EE3"/>
    <w:rsid w:val="00916F56"/>
    <w:rsid w:val="00920868"/>
    <w:rsid w:val="00953570"/>
    <w:rsid w:val="00A4791A"/>
    <w:rsid w:val="00B358F5"/>
    <w:rsid w:val="00B82CA0"/>
    <w:rsid w:val="00C41E09"/>
    <w:rsid w:val="00C73AE1"/>
    <w:rsid w:val="00D05E73"/>
    <w:rsid w:val="00D1338D"/>
    <w:rsid w:val="00D3743E"/>
    <w:rsid w:val="00D54C57"/>
    <w:rsid w:val="00DE60E6"/>
    <w:rsid w:val="00EB1D93"/>
    <w:rsid w:val="00EC7541"/>
    <w:rsid w:val="00F961E8"/>
    <w:rsid w:val="00FB29AD"/>
    <w:rsid w:val="00FB4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724</Words>
  <Characters>4127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30T06:56:00Z</dcterms:created>
  <dcterms:modified xsi:type="dcterms:W3CDTF">2024-10-02T09:54:00Z</dcterms:modified>
</cp:coreProperties>
</file>